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58"/>
        <w:gridCol w:w="5670"/>
      </w:tblGrid>
      <w:tr w:rsidR="0010060A" w:rsidRPr="0022280C" w14:paraId="593871A9" w14:textId="77777777" w:rsidTr="00285103">
        <w:tc>
          <w:tcPr>
            <w:tcW w:w="5058" w:type="dxa"/>
          </w:tcPr>
          <w:p w14:paraId="5D46FE5B" w14:textId="77777777" w:rsidR="0010060A" w:rsidRPr="0022280C" w:rsidRDefault="0010060A" w:rsidP="008C5066">
            <w:pPr>
              <w:jc w:val="center"/>
              <w:rPr>
                <w:b/>
                <w:bCs/>
              </w:rPr>
            </w:pPr>
            <w:bookmarkStart w:id="0" w:name="_GoBack"/>
            <w:bookmarkEnd w:id="0"/>
            <w:r w:rsidRPr="0022280C">
              <w:rPr>
                <w:b/>
                <w:bCs/>
              </w:rPr>
              <w:t>SỞ GIÁO DỤC VÀ ĐÀO TẠO HÀ NỘI</w:t>
            </w:r>
          </w:p>
          <w:p w14:paraId="0798C586" w14:textId="77777777" w:rsidR="0010060A" w:rsidRPr="0022280C" w:rsidRDefault="0010060A" w:rsidP="008C5066">
            <w:pPr>
              <w:jc w:val="center"/>
              <w:rPr>
                <w:b/>
                <w:bCs/>
              </w:rPr>
            </w:pPr>
            <w:r w:rsidRPr="0022280C">
              <w:rPr>
                <w:b/>
                <w:bCs/>
              </w:rPr>
              <w:t>TRƯỜNG THPT TRẦN PHÚ – HOÀN KIÉM</w:t>
            </w:r>
          </w:p>
        </w:tc>
        <w:tc>
          <w:tcPr>
            <w:tcW w:w="5670" w:type="dxa"/>
          </w:tcPr>
          <w:p w14:paraId="0ADE5EB4" w14:textId="77777777" w:rsidR="0010060A" w:rsidRPr="0022280C" w:rsidRDefault="0010060A" w:rsidP="008C5066">
            <w:pPr>
              <w:jc w:val="center"/>
              <w:rPr>
                <w:b/>
                <w:bCs/>
              </w:rPr>
            </w:pPr>
            <w:r w:rsidRPr="0022280C">
              <w:rPr>
                <w:b/>
                <w:bCs/>
              </w:rPr>
              <w:t>ĐỀ CƯƠNG ÔN TẬP CUỐI HỌC KÌ II</w:t>
            </w:r>
          </w:p>
          <w:p w14:paraId="0FE3DBA3" w14:textId="77777777" w:rsidR="0010060A" w:rsidRPr="0022280C" w:rsidRDefault="0010060A" w:rsidP="008C5066">
            <w:pPr>
              <w:jc w:val="center"/>
              <w:rPr>
                <w:b/>
                <w:bCs/>
              </w:rPr>
            </w:pPr>
            <w:r w:rsidRPr="0022280C">
              <w:rPr>
                <w:b/>
                <w:bCs/>
              </w:rPr>
              <w:t>Môn: Hóa học</w:t>
            </w:r>
          </w:p>
          <w:p w14:paraId="336DB131" w14:textId="77777777" w:rsidR="0010060A" w:rsidRPr="0022280C" w:rsidRDefault="0010060A" w:rsidP="008C5066">
            <w:pPr>
              <w:jc w:val="center"/>
              <w:rPr>
                <w:b/>
                <w:bCs/>
              </w:rPr>
            </w:pPr>
            <w:r w:rsidRPr="0022280C">
              <w:rPr>
                <w:b/>
                <w:bCs/>
              </w:rPr>
              <w:t>Khối: 10</w:t>
            </w:r>
          </w:p>
          <w:p w14:paraId="12336864" w14:textId="374B8606" w:rsidR="0010060A" w:rsidRPr="0022280C" w:rsidRDefault="0010060A" w:rsidP="008C5066">
            <w:pPr>
              <w:jc w:val="center"/>
              <w:rPr>
                <w:b/>
                <w:bCs/>
              </w:rPr>
            </w:pPr>
            <w:r w:rsidRPr="0022280C">
              <w:rPr>
                <w:b/>
                <w:bCs/>
              </w:rPr>
              <w:t>Năm học: 2020</w:t>
            </w:r>
            <w:r w:rsidR="00EA6792">
              <w:rPr>
                <w:b/>
                <w:bCs/>
              </w:rPr>
              <w:t xml:space="preserve"> – </w:t>
            </w:r>
            <w:r w:rsidRPr="0022280C">
              <w:rPr>
                <w:b/>
                <w:bCs/>
              </w:rPr>
              <w:t>2021</w:t>
            </w:r>
          </w:p>
        </w:tc>
      </w:tr>
    </w:tbl>
    <w:p w14:paraId="5013EF01" w14:textId="77777777" w:rsidR="00E227A8" w:rsidRDefault="00E227A8" w:rsidP="008C5066">
      <w:pPr>
        <w:jc w:val="both"/>
        <w:rPr>
          <w:b/>
          <w:sz w:val="22"/>
          <w:szCs w:val="22"/>
        </w:rPr>
      </w:pPr>
      <w:r w:rsidRPr="00A30376">
        <w:rPr>
          <w:b/>
          <w:sz w:val="22"/>
          <w:szCs w:val="22"/>
          <w:u w:val="single"/>
        </w:rPr>
        <w:t>A.LÝ THUYẾT</w:t>
      </w:r>
      <w:r w:rsidRPr="00A30376">
        <w:rPr>
          <w:b/>
          <w:sz w:val="22"/>
          <w:szCs w:val="22"/>
        </w:rPr>
        <w:t>:</w:t>
      </w:r>
    </w:p>
    <w:p w14:paraId="2B2DD169" w14:textId="49E4B05A" w:rsidR="00E227A8" w:rsidRDefault="00377F6F" w:rsidP="008C5066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 </w:t>
      </w:r>
      <w:r w:rsidR="00E227A8">
        <w:rPr>
          <w:b/>
          <w:sz w:val="22"/>
          <w:szCs w:val="22"/>
        </w:rPr>
        <w:t>I</w:t>
      </w:r>
      <w:r w:rsidR="00E227A8" w:rsidRPr="007F7DE7">
        <w:rPr>
          <w:b/>
          <w:sz w:val="22"/>
          <w:szCs w:val="22"/>
        </w:rPr>
        <w:t>.</w:t>
      </w:r>
      <w:r w:rsidR="00E227A8">
        <w:rPr>
          <w:b/>
          <w:sz w:val="22"/>
          <w:szCs w:val="22"/>
        </w:rPr>
        <w:t xml:space="preserve"> Nhóm Halogen: </w:t>
      </w:r>
    </w:p>
    <w:p w14:paraId="27C4C737" w14:textId="40CDDD9B" w:rsidR="00E227A8" w:rsidRDefault="00E227A8" w:rsidP="008C5066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        </w:t>
      </w:r>
      <w:r w:rsidRPr="00E227A8">
        <w:rPr>
          <w:sz w:val="22"/>
          <w:szCs w:val="22"/>
        </w:rPr>
        <w:t>Các nguyên tố</w:t>
      </w:r>
      <w:r>
        <w:rPr>
          <w:sz w:val="22"/>
          <w:szCs w:val="22"/>
        </w:rPr>
        <w:t xml:space="preserve"> thuộc nhóm Halogen; t</w:t>
      </w:r>
      <w:r w:rsidRPr="00A30376">
        <w:rPr>
          <w:sz w:val="22"/>
          <w:szCs w:val="22"/>
        </w:rPr>
        <w:t xml:space="preserve">ính chất </w:t>
      </w:r>
      <w:r>
        <w:rPr>
          <w:sz w:val="22"/>
          <w:szCs w:val="22"/>
        </w:rPr>
        <w:t>hóa học và phương pháp điều chế</w:t>
      </w:r>
      <w:r w:rsidRPr="00A30376">
        <w:rPr>
          <w:sz w:val="22"/>
          <w:szCs w:val="22"/>
        </w:rPr>
        <w:t xml:space="preserve"> các nguyên tố nhóm halogen, các hiđro halogenua,</w:t>
      </w:r>
      <w:r>
        <w:rPr>
          <w:sz w:val="22"/>
          <w:szCs w:val="22"/>
        </w:rPr>
        <w:t xml:space="preserve"> axit halogen hiđric, </w:t>
      </w:r>
      <w:r w:rsidRPr="00A30376">
        <w:rPr>
          <w:sz w:val="22"/>
          <w:szCs w:val="22"/>
        </w:rPr>
        <w:t>nước javen , clorua vôi</w:t>
      </w:r>
      <w:r>
        <w:rPr>
          <w:sz w:val="22"/>
          <w:szCs w:val="22"/>
        </w:rPr>
        <w:t>…</w:t>
      </w:r>
      <w:r w:rsidRPr="00A30376">
        <w:rPr>
          <w:sz w:val="22"/>
          <w:szCs w:val="22"/>
        </w:rPr>
        <w:t xml:space="preserve">So sánh  </w:t>
      </w:r>
      <w:r>
        <w:rPr>
          <w:sz w:val="22"/>
          <w:szCs w:val="22"/>
        </w:rPr>
        <w:t>sự biến đổi</w:t>
      </w:r>
      <w:r w:rsidRPr="00A30376">
        <w:rPr>
          <w:sz w:val="22"/>
          <w:szCs w:val="22"/>
        </w:rPr>
        <w:t xml:space="preserve"> tính oxi</w:t>
      </w:r>
      <w:r>
        <w:rPr>
          <w:sz w:val="22"/>
          <w:szCs w:val="22"/>
        </w:rPr>
        <w:t xml:space="preserve"> </w:t>
      </w:r>
      <w:r w:rsidRPr="00A30376">
        <w:rPr>
          <w:sz w:val="22"/>
          <w:szCs w:val="22"/>
        </w:rPr>
        <w:t>hó</w:t>
      </w:r>
      <w:r>
        <w:rPr>
          <w:sz w:val="22"/>
          <w:szCs w:val="22"/>
        </w:rPr>
        <w:t>a của các nguyên tố trong nhóm h</w:t>
      </w:r>
      <w:r w:rsidRPr="00A30376">
        <w:rPr>
          <w:sz w:val="22"/>
          <w:szCs w:val="22"/>
        </w:rPr>
        <w:t xml:space="preserve">alogen </w:t>
      </w:r>
      <w:r>
        <w:rPr>
          <w:sz w:val="22"/>
          <w:szCs w:val="22"/>
        </w:rPr>
        <w:t>và</w:t>
      </w:r>
      <w:r w:rsidRPr="00A30376">
        <w:rPr>
          <w:sz w:val="22"/>
          <w:szCs w:val="22"/>
        </w:rPr>
        <w:t xml:space="preserve"> tính axit của các axit </w:t>
      </w:r>
      <w:r>
        <w:rPr>
          <w:sz w:val="22"/>
          <w:szCs w:val="22"/>
        </w:rPr>
        <w:t xml:space="preserve">halogen hiđric </w:t>
      </w:r>
      <w:r w:rsidRPr="00A30376">
        <w:rPr>
          <w:sz w:val="22"/>
          <w:szCs w:val="22"/>
        </w:rPr>
        <w:t>tương ứng.</w:t>
      </w:r>
    </w:p>
    <w:p w14:paraId="174F1E3E" w14:textId="1D4B28EE" w:rsidR="00E227A8" w:rsidRDefault="00377F6F" w:rsidP="008C5066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</w:t>
      </w:r>
      <w:r w:rsidR="00E227A8">
        <w:rPr>
          <w:b/>
          <w:sz w:val="22"/>
          <w:szCs w:val="22"/>
        </w:rPr>
        <w:t>I</w:t>
      </w:r>
      <w:r w:rsidR="00B66B6B">
        <w:rPr>
          <w:b/>
          <w:sz w:val="22"/>
          <w:szCs w:val="22"/>
        </w:rPr>
        <w:t>I</w:t>
      </w:r>
      <w:r w:rsidR="00E227A8" w:rsidRPr="007F7DE7">
        <w:rPr>
          <w:b/>
          <w:sz w:val="22"/>
          <w:szCs w:val="22"/>
        </w:rPr>
        <w:t>.</w:t>
      </w:r>
      <w:r w:rsidR="00E227A8">
        <w:rPr>
          <w:b/>
          <w:sz w:val="22"/>
          <w:szCs w:val="22"/>
        </w:rPr>
        <w:t xml:space="preserve"> Nhóm Oxi – Lưu huỳnh: </w:t>
      </w:r>
    </w:p>
    <w:p w14:paraId="431B5841" w14:textId="4DE6AD88" w:rsidR="00E227A8" w:rsidRDefault="00E227A8" w:rsidP="008C5066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   </w:t>
      </w:r>
      <w:r w:rsidR="00377F6F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 xml:space="preserve">  - </w:t>
      </w:r>
      <w:r w:rsidRPr="00A30376">
        <w:rPr>
          <w:sz w:val="22"/>
          <w:szCs w:val="22"/>
        </w:rPr>
        <w:t>Tính chất hóa học và phương pháp điều chế O</w:t>
      </w:r>
      <w:r w:rsidRPr="00A30376">
        <w:rPr>
          <w:sz w:val="22"/>
          <w:szCs w:val="22"/>
          <w:vertAlign w:val="subscript"/>
        </w:rPr>
        <w:t>2</w:t>
      </w:r>
      <w:r w:rsidRPr="00A30376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A30376">
        <w:rPr>
          <w:sz w:val="22"/>
          <w:szCs w:val="22"/>
        </w:rPr>
        <w:t>O</w:t>
      </w:r>
      <w:r w:rsidRPr="00A30376">
        <w:rPr>
          <w:sz w:val="22"/>
          <w:szCs w:val="22"/>
          <w:vertAlign w:val="subscript"/>
        </w:rPr>
        <w:t>3</w:t>
      </w:r>
      <w:r w:rsidRPr="00A30376">
        <w:rPr>
          <w:sz w:val="22"/>
          <w:szCs w:val="22"/>
        </w:rPr>
        <w:t>, S, SO</w:t>
      </w:r>
      <w:r w:rsidRPr="00A30376">
        <w:rPr>
          <w:sz w:val="22"/>
          <w:szCs w:val="22"/>
          <w:vertAlign w:val="subscript"/>
        </w:rPr>
        <w:t>2</w:t>
      </w:r>
      <w:r w:rsidRPr="00A30376">
        <w:rPr>
          <w:sz w:val="22"/>
          <w:szCs w:val="22"/>
        </w:rPr>
        <w:t>,</w:t>
      </w:r>
      <w:r>
        <w:rPr>
          <w:sz w:val="22"/>
          <w:szCs w:val="22"/>
        </w:rPr>
        <w:t xml:space="preserve"> </w:t>
      </w:r>
      <w:r w:rsidRPr="00A30376">
        <w:rPr>
          <w:sz w:val="22"/>
          <w:szCs w:val="22"/>
        </w:rPr>
        <w:t>H</w:t>
      </w:r>
      <w:r w:rsidRPr="00A30376">
        <w:rPr>
          <w:sz w:val="22"/>
          <w:szCs w:val="22"/>
          <w:vertAlign w:val="subscript"/>
        </w:rPr>
        <w:t>2</w:t>
      </w:r>
      <w:r w:rsidRPr="00A30376">
        <w:rPr>
          <w:sz w:val="22"/>
          <w:szCs w:val="22"/>
        </w:rPr>
        <w:t>SO</w:t>
      </w:r>
      <w:r w:rsidRPr="00A30376">
        <w:rPr>
          <w:sz w:val="22"/>
          <w:szCs w:val="22"/>
          <w:vertAlign w:val="subscript"/>
        </w:rPr>
        <w:t>4</w:t>
      </w:r>
      <w:r w:rsidRPr="00A30376">
        <w:rPr>
          <w:sz w:val="22"/>
          <w:szCs w:val="22"/>
        </w:rPr>
        <w:t xml:space="preserve">. </w:t>
      </w:r>
    </w:p>
    <w:p w14:paraId="0B159633" w14:textId="5DF150CD" w:rsidR="00E227A8" w:rsidRDefault="00E227A8" w:rsidP="008C5066">
      <w:pPr>
        <w:jc w:val="both"/>
        <w:rPr>
          <w:sz w:val="22"/>
          <w:szCs w:val="22"/>
          <w:lang w:val="pt-BR"/>
        </w:rPr>
      </w:pPr>
      <w:r>
        <w:rPr>
          <w:b/>
          <w:sz w:val="22"/>
          <w:szCs w:val="22"/>
        </w:rPr>
        <w:t xml:space="preserve">     </w:t>
      </w:r>
      <w:r w:rsidR="00377F6F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 xml:space="preserve">- </w:t>
      </w:r>
      <w:r>
        <w:rPr>
          <w:sz w:val="22"/>
          <w:szCs w:val="22"/>
        </w:rPr>
        <w:t xml:space="preserve">Phương pháp phân biệt: </w:t>
      </w:r>
      <w:r w:rsidR="00DC7DA4">
        <w:rPr>
          <w:sz w:val="22"/>
          <w:szCs w:val="22"/>
        </w:rPr>
        <w:t>a</w:t>
      </w:r>
      <w:r>
        <w:rPr>
          <w:sz w:val="22"/>
          <w:szCs w:val="22"/>
        </w:rPr>
        <w:t xml:space="preserve">xit, bazơ, </w:t>
      </w:r>
      <w:r w:rsidRPr="00A30376">
        <w:rPr>
          <w:sz w:val="22"/>
          <w:szCs w:val="22"/>
        </w:rPr>
        <w:t xml:space="preserve">ion </w:t>
      </w:r>
      <w:r>
        <w:rPr>
          <w:sz w:val="22"/>
          <w:szCs w:val="22"/>
        </w:rPr>
        <w:t>halogenua</w:t>
      </w:r>
      <w:r w:rsidRPr="00A30376">
        <w:rPr>
          <w:sz w:val="22"/>
          <w:szCs w:val="22"/>
        </w:rPr>
        <w:t>,</w:t>
      </w:r>
      <w:r>
        <w:rPr>
          <w:sz w:val="22"/>
          <w:szCs w:val="22"/>
        </w:rPr>
        <w:t xml:space="preserve"> sunfat, sunfit</w:t>
      </w:r>
      <w:r w:rsidRPr="00A30376">
        <w:rPr>
          <w:sz w:val="22"/>
          <w:szCs w:val="22"/>
          <w:lang w:val="pt-BR"/>
        </w:rPr>
        <w:t>,</w:t>
      </w:r>
      <w:r>
        <w:rPr>
          <w:sz w:val="22"/>
          <w:szCs w:val="22"/>
          <w:lang w:val="pt-BR"/>
        </w:rPr>
        <w:t xml:space="preserve"> sunfua, cacbonat </w:t>
      </w:r>
      <w:r w:rsidRPr="00A30376">
        <w:rPr>
          <w:sz w:val="22"/>
          <w:szCs w:val="22"/>
          <w:lang w:val="pt-BR"/>
        </w:rPr>
        <w:t>và các khí O</w:t>
      </w:r>
      <w:r w:rsidRPr="00A30376">
        <w:rPr>
          <w:sz w:val="22"/>
          <w:szCs w:val="22"/>
          <w:vertAlign w:val="subscript"/>
          <w:lang w:val="pt-BR"/>
        </w:rPr>
        <w:t>2</w:t>
      </w:r>
      <w:r w:rsidRPr="00A30376">
        <w:rPr>
          <w:sz w:val="22"/>
          <w:szCs w:val="22"/>
          <w:lang w:val="pt-BR"/>
        </w:rPr>
        <w:t>, O</w:t>
      </w:r>
      <w:r w:rsidRPr="00A30376">
        <w:rPr>
          <w:sz w:val="22"/>
          <w:szCs w:val="22"/>
          <w:vertAlign w:val="subscript"/>
          <w:lang w:val="pt-BR"/>
        </w:rPr>
        <w:t>3</w:t>
      </w:r>
      <w:r w:rsidRPr="00A30376">
        <w:rPr>
          <w:sz w:val="22"/>
          <w:szCs w:val="22"/>
          <w:lang w:val="pt-BR"/>
        </w:rPr>
        <w:t xml:space="preserve"> , Cl</w:t>
      </w:r>
      <w:r w:rsidRPr="00A30376">
        <w:rPr>
          <w:sz w:val="22"/>
          <w:szCs w:val="22"/>
          <w:vertAlign w:val="subscript"/>
          <w:lang w:val="pt-BR"/>
        </w:rPr>
        <w:t>2</w:t>
      </w:r>
      <w:r w:rsidRPr="00A30376">
        <w:rPr>
          <w:sz w:val="22"/>
          <w:szCs w:val="22"/>
          <w:lang w:val="pt-BR"/>
        </w:rPr>
        <w:t>, HCl , H</w:t>
      </w:r>
      <w:r w:rsidRPr="00A30376">
        <w:rPr>
          <w:sz w:val="22"/>
          <w:szCs w:val="22"/>
          <w:vertAlign w:val="subscript"/>
          <w:lang w:val="pt-BR"/>
        </w:rPr>
        <w:t>2</w:t>
      </w:r>
      <w:r w:rsidRPr="00A30376">
        <w:rPr>
          <w:sz w:val="22"/>
          <w:szCs w:val="22"/>
          <w:lang w:val="pt-BR"/>
        </w:rPr>
        <w:t>S, SO</w:t>
      </w:r>
      <w:r w:rsidRPr="00A30376">
        <w:rPr>
          <w:sz w:val="22"/>
          <w:szCs w:val="22"/>
          <w:vertAlign w:val="subscript"/>
          <w:lang w:val="pt-BR"/>
        </w:rPr>
        <w:t>2</w:t>
      </w:r>
      <w:r w:rsidRPr="00A30376">
        <w:rPr>
          <w:sz w:val="22"/>
          <w:szCs w:val="22"/>
          <w:lang w:val="pt-BR"/>
        </w:rPr>
        <w:t>…</w:t>
      </w:r>
    </w:p>
    <w:p w14:paraId="091C5C24" w14:textId="0D957F73" w:rsidR="00CE0E78" w:rsidRDefault="00377F6F" w:rsidP="008C5066">
      <w:pPr>
        <w:jc w:val="both"/>
        <w:rPr>
          <w:b/>
          <w:sz w:val="22"/>
          <w:szCs w:val="22"/>
        </w:rPr>
      </w:pPr>
      <w:r>
        <w:rPr>
          <w:b/>
          <w:sz w:val="22"/>
          <w:szCs w:val="22"/>
        </w:rPr>
        <w:t xml:space="preserve">     </w:t>
      </w:r>
      <w:r w:rsidR="00CE0E78">
        <w:rPr>
          <w:b/>
          <w:sz w:val="22"/>
          <w:szCs w:val="22"/>
        </w:rPr>
        <w:t>III</w:t>
      </w:r>
      <w:r w:rsidR="00E227A8" w:rsidRPr="007F7DE7">
        <w:rPr>
          <w:b/>
          <w:sz w:val="22"/>
          <w:szCs w:val="22"/>
        </w:rPr>
        <w:t>.</w:t>
      </w:r>
      <w:r w:rsidR="00CE0E78">
        <w:rPr>
          <w:b/>
          <w:sz w:val="22"/>
          <w:szCs w:val="22"/>
        </w:rPr>
        <w:t xml:space="preserve"> Tốc độ phản ứng – Cân bằng hóa học: </w:t>
      </w:r>
    </w:p>
    <w:p w14:paraId="562FDB2C" w14:textId="4B1B1EAC" w:rsidR="00E227A8" w:rsidRDefault="00CE0E78" w:rsidP="008C5066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    </w:t>
      </w:r>
      <w:r w:rsidR="00377F6F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 xml:space="preserve"> - </w:t>
      </w:r>
      <w:r w:rsidR="00E227A8" w:rsidRPr="002E155A">
        <w:rPr>
          <w:bCs/>
          <w:sz w:val="22"/>
          <w:szCs w:val="22"/>
        </w:rPr>
        <w:t xml:space="preserve">Tốc độ phản ứng, công thức tính tốc độ phản ứng </w:t>
      </w:r>
      <w:r w:rsidR="00E227A8">
        <w:rPr>
          <w:bCs/>
          <w:sz w:val="22"/>
          <w:szCs w:val="22"/>
        </w:rPr>
        <w:t>TB</w:t>
      </w:r>
      <w:r w:rsidR="00E227A8" w:rsidRPr="002E155A">
        <w:rPr>
          <w:bCs/>
          <w:sz w:val="22"/>
          <w:szCs w:val="22"/>
        </w:rPr>
        <w:t>, tốc độ phản ứng tức thời.</w:t>
      </w:r>
      <w:r w:rsidR="00E227A8">
        <w:rPr>
          <w:b/>
          <w:bCs/>
          <w:sz w:val="22"/>
          <w:szCs w:val="22"/>
        </w:rPr>
        <w:t xml:space="preserve"> </w:t>
      </w:r>
      <w:r w:rsidR="00E227A8" w:rsidRPr="00A30376">
        <w:rPr>
          <w:sz w:val="22"/>
          <w:szCs w:val="22"/>
        </w:rPr>
        <w:t>Các yếu tố ảnh hưởng đến tốc đ</w:t>
      </w:r>
      <w:r w:rsidR="00E227A8">
        <w:rPr>
          <w:sz w:val="22"/>
          <w:szCs w:val="22"/>
        </w:rPr>
        <w:t>ộ</w:t>
      </w:r>
      <w:r w:rsidR="00E227A8" w:rsidRPr="00A30376">
        <w:rPr>
          <w:sz w:val="22"/>
          <w:szCs w:val="22"/>
        </w:rPr>
        <w:t xml:space="preserve"> phản ứng.</w:t>
      </w:r>
    </w:p>
    <w:p w14:paraId="04F80D1E" w14:textId="15B2D05D" w:rsidR="00E227A8" w:rsidRDefault="00CE0E78" w:rsidP="008C5066">
      <w:pPr>
        <w:jc w:val="both"/>
        <w:rPr>
          <w:sz w:val="22"/>
          <w:szCs w:val="22"/>
        </w:rPr>
      </w:pPr>
      <w:r>
        <w:rPr>
          <w:b/>
          <w:sz w:val="22"/>
          <w:szCs w:val="22"/>
        </w:rPr>
        <w:t xml:space="preserve">    </w:t>
      </w:r>
      <w:r w:rsidR="00377F6F">
        <w:rPr>
          <w:b/>
          <w:sz w:val="22"/>
          <w:szCs w:val="22"/>
        </w:rPr>
        <w:t xml:space="preserve">     </w:t>
      </w:r>
      <w:r>
        <w:rPr>
          <w:b/>
          <w:sz w:val="22"/>
          <w:szCs w:val="22"/>
        </w:rPr>
        <w:t xml:space="preserve"> - </w:t>
      </w:r>
      <w:r w:rsidR="00E227A8">
        <w:rPr>
          <w:sz w:val="22"/>
          <w:szCs w:val="22"/>
        </w:rPr>
        <w:t>C</w:t>
      </w:r>
      <w:r w:rsidR="00E227A8" w:rsidRPr="00A30376">
        <w:rPr>
          <w:sz w:val="22"/>
          <w:szCs w:val="22"/>
        </w:rPr>
        <w:t>ân bằng hóa học và sự chuyển dịch cân bằng hóa học.</w:t>
      </w:r>
      <w:r w:rsidR="00E227A8" w:rsidRPr="002E155A">
        <w:rPr>
          <w:sz w:val="22"/>
          <w:szCs w:val="22"/>
        </w:rPr>
        <w:t xml:space="preserve"> </w:t>
      </w:r>
      <w:r w:rsidR="00E227A8" w:rsidRPr="00A30376">
        <w:rPr>
          <w:sz w:val="22"/>
          <w:szCs w:val="22"/>
        </w:rPr>
        <w:t>Các yếu tố ảnh hưởng đến</w:t>
      </w:r>
      <w:r w:rsidR="00E227A8" w:rsidRPr="002E155A">
        <w:rPr>
          <w:sz w:val="22"/>
          <w:szCs w:val="22"/>
        </w:rPr>
        <w:t xml:space="preserve"> </w:t>
      </w:r>
      <w:r w:rsidR="00E227A8" w:rsidRPr="00A30376">
        <w:rPr>
          <w:sz w:val="22"/>
          <w:szCs w:val="22"/>
        </w:rPr>
        <w:t>sự chuyển dịch cân bằng hóa học</w:t>
      </w:r>
      <w:r w:rsidR="00E227A8">
        <w:rPr>
          <w:sz w:val="22"/>
          <w:szCs w:val="22"/>
        </w:rPr>
        <w:t>.</w:t>
      </w:r>
    </w:p>
    <w:p w14:paraId="36B1CF9D" w14:textId="34A8060F" w:rsidR="00E227A8" w:rsidRDefault="00E227A8" w:rsidP="008C5066">
      <w:pPr>
        <w:jc w:val="both"/>
        <w:rPr>
          <w:sz w:val="22"/>
          <w:szCs w:val="22"/>
        </w:rPr>
      </w:pPr>
      <w:r w:rsidRPr="00A30376">
        <w:rPr>
          <w:b/>
          <w:bCs/>
          <w:sz w:val="22"/>
          <w:szCs w:val="22"/>
          <w:u w:val="single"/>
        </w:rPr>
        <w:t>B. B</w:t>
      </w:r>
      <w:r>
        <w:rPr>
          <w:b/>
          <w:bCs/>
          <w:sz w:val="22"/>
          <w:szCs w:val="22"/>
          <w:u w:val="single"/>
        </w:rPr>
        <w:t>À</w:t>
      </w:r>
      <w:r w:rsidRPr="00A30376">
        <w:rPr>
          <w:b/>
          <w:bCs/>
          <w:sz w:val="22"/>
          <w:szCs w:val="22"/>
          <w:u w:val="single"/>
        </w:rPr>
        <w:t>I TẬP</w:t>
      </w:r>
      <w:r w:rsidR="00253531">
        <w:rPr>
          <w:b/>
          <w:bCs/>
          <w:sz w:val="22"/>
          <w:szCs w:val="22"/>
          <w:u w:val="single"/>
        </w:rPr>
        <w:t>:</w:t>
      </w:r>
      <w:r w:rsidRPr="00A30376">
        <w:rPr>
          <w:sz w:val="22"/>
          <w:szCs w:val="22"/>
        </w:rPr>
        <w:t xml:space="preserve"> </w:t>
      </w:r>
      <w:r>
        <w:rPr>
          <w:sz w:val="22"/>
          <w:szCs w:val="22"/>
        </w:rPr>
        <w:t xml:space="preserve"> </w:t>
      </w:r>
      <w:r w:rsidR="00253531">
        <w:rPr>
          <w:sz w:val="22"/>
          <w:szCs w:val="22"/>
        </w:rPr>
        <w:t>L</w:t>
      </w:r>
      <w:r>
        <w:rPr>
          <w:sz w:val="22"/>
          <w:szCs w:val="22"/>
        </w:rPr>
        <w:t>àm lại c</w:t>
      </w:r>
      <w:r w:rsidRPr="00A30376">
        <w:rPr>
          <w:sz w:val="22"/>
          <w:szCs w:val="22"/>
        </w:rPr>
        <w:t>ác bài tập trong sách giáo khoa và sách BT</w:t>
      </w:r>
      <w:r>
        <w:rPr>
          <w:sz w:val="22"/>
          <w:szCs w:val="22"/>
        </w:rPr>
        <w:t xml:space="preserve"> các chương 5,6,7</w:t>
      </w:r>
      <w:r w:rsidRPr="00A30376">
        <w:rPr>
          <w:sz w:val="22"/>
          <w:szCs w:val="22"/>
        </w:rPr>
        <w:t xml:space="preserve">.  </w:t>
      </w:r>
    </w:p>
    <w:p w14:paraId="7AE154C3" w14:textId="075D84D5" w:rsidR="00253531" w:rsidRDefault="00253531" w:rsidP="008C5066">
      <w:pPr>
        <w:jc w:val="both"/>
        <w:rPr>
          <w:b/>
          <w:bCs/>
        </w:rPr>
      </w:pPr>
      <w:r>
        <w:rPr>
          <w:b/>
          <w:bCs/>
          <w:sz w:val="22"/>
          <w:szCs w:val="22"/>
          <w:u w:val="single"/>
        </w:rPr>
        <w:t>C</w:t>
      </w:r>
      <w:r w:rsidRPr="00A30376">
        <w:rPr>
          <w:b/>
          <w:bCs/>
          <w:sz w:val="22"/>
          <w:szCs w:val="22"/>
          <w:u w:val="single"/>
        </w:rPr>
        <w:t xml:space="preserve">. </w:t>
      </w:r>
      <w:r>
        <w:rPr>
          <w:b/>
          <w:bCs/>
          <w:sz w:val="22"/>
          <w:szCs w:val="22"/>
          <w:u w:val="single"/>
        </w:rPr>
        <w:t>MỘT SỐ BÀI TẬP THAM KHẢO:</w:t>
      </w:r>
    </w:p>
    <w:p w14:paraId="656D361C" w14:textId="19916BCD" w:rsidR="005900E4" w:rsidRPr="0022280C" w:rsidRDefault="005900E4" w:rsidP="008C5066">
      <w:pPr>
        <w:jc w:val="both"/>
      </w:pPr>
      <w:r w:rsidRPr="0022280C">
        <w:rPr>
          <w:b/>
          <w:bCs/>
        </w:rPr>
        <w:t>Câu 1.</w:t>
      </w:r>
      <w:r w:rsidRPr="0022280C">
        <w:rPr>
          <w:bCs/>
        </w:rPr>
        <w:t xml:space="preserve"> Hoàn thành dãy biến hóa</w:t>
      </w:r>
      <w:r w:rsidRPr="0022280C">
        <w:t xml:space="preserve"> sau.</w:t>
      </w:r>
    </w:p>
    <w:p w14:paraId="29C1C895" w14:textId="62E94F1C" w:rsidR="005900E4" w:rsidRPr="0022280C" w:rsidRDefault="005900E4" w:rsidP="008C5066">
      <w:pPr>
        <w:jc w:val="both"/>
        <w:rPr>
          <w:lang w:val="pt-BR"/>
        </w:rPr>
      </w:pPr>
      <w:r w:rsidRPr="0022280C">
        <w:rPr>
          <w:noProof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78CC2B9E" wp14:editId="4F22A9BD">
                <wp:simplePos x="0" y="0"/>
                <wp:positionH relativeFrom="column">
                  <wp:posOffset>782320</wp:posOffset>
                </wp:positionH>
                <wp:positionV relativeFrom="paragraph">
                  <wp:posOffset>99060</wp:posOffset>
                </wp:positionV>
                <wp:extent cx="2199640" cy="527050"/>
                <wp:effectExtent l="5715" t="66040" r="23495" b="73660"/>
                <wp:wrapNone/>
                <wp:docPr id="10" name="Group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99640" cy="527050"/>
                          <a:chOff x="1584" y="6981"/>
                          <a:chExt cx="3464" cy="830"/>
                        </a:xfrm>
                      </wpg:grpSpPr>
                      <wpg:grpSp>
                        <wpg:cNvPr id="11" name="Group 3"/>
                        <wpg:cNvGrpSpPr>
                          <a:grpSpLocks/>
                        </wpg:cNvGrpSpPr>
                        <wpg:grpSpPr bwMode="auto">
                          <a:xfrm>
                            <a:off x="1584" y="6981"/>
                            <a:ext cx="3166" cy="830"/>
                            <a:chOff x="1586" y="6975"/>
                            <a:chExt cx="3166" cy="830"/>
                          </a:xfrm>
                        </wpg:grpSpPr>
                        <wps:wsp>
                          <wps:cNvPr id="12" name="Line 4"/>
                          <wps:cNvCnPr/>
                          <wps:spPr bwMode="auto">
                            <a:xfrm>
                              <a:off x="2592" y="6985"/>
                              <a:ext cx="0" cy="8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5"/>
                          <wps:cNvCnPr/>
                          <wps:spPr bwMode="auto">
                            <a:xfrm>
                              <a:off x="4752" y="6975"/>
                              <a:ext cx="0" cy="8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" name="Group 6"/>
                          <wpg:cNvGrpSpPr>
                            <a:grpSpLocks/>
                          </wpg:cNvGrpSpPr>
                          <wpg:grpSpPr bwMode="auto">
                            <a:xfrm>
                              <a:off x="1586" y="6985"/>
                              <a:ext cx="3166" cy="545"/>
                              <a:chOff x="2054" y="7092"/>
                              <a:chExt cx="3166" cy="545"/>
                            </a:xfrm>
                          </wpg:grpSpPr>
                          <wps:wsp>
                            <wps:cNvPr id="15" name="Line 7"/>
                            <wps:cNvCnPr/>
                            <wps:spPr bwMode="auto">
                              <a:xfrm flipV="1">
                                <a:off x="2054" y="7457"/>
                                <a:ext cx="36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" name="Line 8"/>
                            <wps:cNvCnPr/>
                            <wps:spPr bwMode="auto">
                              <a:xfrm>
                                <a:off x="2092" y="7092"/>
                                <a:ext cx="36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7" name="AutoShap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121" y="7367"/>
                                <a:ext cx="38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arrow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AutoShap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880" y="7367"/>
                                <a:ext cx="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AutoShap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955" y="7367"/>
                                <a:ext cx="126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0" name="AutoShape 12"/>
                        <wps:cNvCnPr>
                          <a:cxnSpLocks noChangeShapeType="1"/>
                        </wps:cNvCnPr>
                        <wps:spPr bwMode="auto">
                          <a:xfrm>
                            <a:off x="2592" y="6991"/>
                            <a:ext cx="278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AutoShape 13"/>
                        <wps:cNvCnPr>
                          <a:cxnSpLocks noChangeShapeType="1"/>
                        </wps:cNvCnPr>
                        <wps:spPr bwMode="auto">
                          <a:xfrm>
                            <a:off x="2592" y="7276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AutoShape 14"/>
                        <wps:cNvCnPr>
                          <a:cxnSpLocks noChangeShapeType="1"/>
                        </wps:cNvCnPr>
                        <wps:spPr bwMode="auto">
                          <a:xfrm>
                            <a:off x="2590" y="7536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AutoShape 15"/>
                        <wps:cNvCnPr>
                          <a:cxnSpLocks noChangeShapeType="1"/>
                        </wps:cNvCnPr>
                        <wps:spPr bwMode="auto">
                          <a:xfrm>
                            <a:off x="2592" y="7801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4750" y="6991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4750" y="7536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4750" y="7791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4768" y="7276"/>
                            <a:ext cx="2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4237E60" id="Group 10" o:spid="_x0000_s1026" style="position:absolute;margin-left:61.6pt;margin-top:7.8pt;width:173.2pt;height:41.5pt;z-index:251657216" coordorigin="1584,6981" coordsize="3464,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">
                <v:group id="Group 3" o:spid="_x0000_s1027" style="position:absolute;left:1584;top:6981;width:3166;height:830" coordorigin="1586,6975" coordsize="3166,8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line id="Line 4" o:spid="_x0000_s1028" style="position:absolute;visibility:visible;mso-wrap-style:square" from="2592,6985" to="2592,78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5" o:spid="_x0000_s1029" style="position:absolute;visibility:visible;mso-wrap-style:square" from="4752,6975" to="4752,7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group id="Group 6" o:spid="_x0000_s1030" style="position:absolute;left:1586;top:6985;width:3166;height:545" coordorigin="2054,7092" coordsize="3166,54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gbEGcEAAADbAAAADwAAAGRycy9kb3ducmV2LnhtbERPTYvCMBC9C/sfwix4&#10;07S7KkvXKCKueBBBXRBvQzO2xWZSmtjWf28Ewds83udM550pRUO1KywriIcRCOLU6oIzBf/Hv8EP&#10;COeRNZaWScGdHMxnH70pJtq2vKfm4DMRQtglqCD3vkqkdGlOBt3QVsSBu9jaoA+wzqSusQ3hppRf&#10;UTSRBgsODTlWtMwpvR5uRsG6xXbxHa+a7fWyvJ+P491pG5NS/c9u8QvCU+ff4pd7o8P8E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kgbEGcEAAADbAAAADwAA&#10;AAAAAAAAAAAAAACqAgAAZHJzL2Rvd25yZXYueG1sUEsFBgAAAAAEAAQA+gAAAJgDAAAAAA==&#10;">
                    <v:line id="Line 7" o:spid="_x0000_s1031" style="position:absolute;flip:y;visibility:visible;mso-wrap-style:square" from="2054,7457" to="2414,76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+PZNL0AAADbAAAADwAAAGRycy9kb3ducmV2LnhtbERPSwrCMBDdC94hjOBOU0VFqlFUENy4&#10;8Lcfm7GtNpPSxFpvbwTB3Tzed+bLxhSipsrllhUM+hEI4sTqnFMF59O2NwXhPLLGwjIpeJOD5aLd&#10;mmOs7YsPVB99KkIIuxgVZN6XsZQuycig69uSOHA3Wxn0AVap1BW+Qrgp5DCKJtJgzqEhw5I2GSWP&#10;49MoaOx1nF5W68fhPhrsn/X6/NY+UqrbaVYzEJ4a/xf/3Dsd5o/h+0s4QC4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JPj2TS9AAAA2wAAAA8AAAAAAAAAAAAAAAAAoQIA&#10;AGRycy9kb3ducmV2LnhtbFBLBQYAAAAABAAEAPkAAACLAwAAAAA=&#10;">
                      <v:stroke endarrow="open"/>
                    </v:line>
                    <v:line id="Line 8" o:spid="_x0000_s1032" style="position:absolute;visibility:visible;mso-wrap-style:square" from="2092,7092" to="2452,72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kaDncEAAADbAAAADwAAAGRycy9kb3ducmV2LnhtbERPzYrCMBC+L/gOYRa8LJoq6Go1igjC&#10;4kFQ9wHGZmzDNpPaxNr16Y0geJuP73fmy9aWoqHaG8cKBv0EBHHmtOFcwe9x05uA8AFZY+mYFPyT&#10;h+Wi8zHHVLsb76k5hFzEEPYpKihCqFIpfVaQRd93FXHkzq62GCKsc6lrvMVwW8phkoylRcOxocCK&#10;1gVlf4erVTAyl8v3+borm9UWpyd7/zInSUp1P9vVDESgNrzFL/ePjvPH8PwlHiA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RoOdwQAAANsAAAAPAAAAAAAAAAAAAAAA&#10;AKECAABkcnMvZG93bnJldi54bWxQSwUGAAAAAAQABAD5AAAAjwMAAAAA&#10;">
                      <v:stroke endarrow="open"/>
                    </v:line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9" o:spid="_x0000_s1033" type="#_x0000_t32" style="position:absolute;left:2121;top:7367;width:38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Z1fcEAAADbAAAADwAAAGRycy9kb3ducmV2LnhtbERPTYvCMBC9L+x/CCN4WdbUyqpUoyzC&#10;qrAndcHr0EybYjMpTbbWf28Ewds83ucs172tRUetrxwrGI8SEMS50xWXCv5OP59zED4ga6wdk4Ib&#10;eViv3t+WmGl35QN1x1CKGMI+QwUmhCaT0ueGLPqRa4gjV7jWYoiwLaVu8RrDbS3TJJlKixXHBoMN&#10;bQzll+O/VVCkmsYfl7PZzb6w2PxO0q6rt0oNB/33AkSgPrzET/dex/kzePwSD5CrO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hnV9wQAAANsAAAAPAAAAAAAAAAAAAAAA&#10;AKECAABkcnMvZG93bnJldi54bWxQSwUGAAAAAAQABAD5AAAAjwMAAAAA&#10;">
                      <v:stroke endarrow="open"/>
                    </v:shape>
                    <v:shape id="AutoShape 10" o:spid="_x0000_s1034" type="#_x0000_t32" style="position:absolute;left:2880;top:7367;width: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+Gu8UAAADbAAAADwAAAGRycy9kb3ducmV2LnhtbESPQWsCMRCF74X+hzCFXkrNKlhka5Rt&#10;QVDBg9rep5vpJnQz2W6ibv+9cxB6m+G9ee+b+XIIrTpTn3xkA+NRAYq4jtZzY+DjuHqegUoZ2WIb&#10;mQz8UYLl4v5ujqWNF97T+ZAbJSGcSjTgcu5KrVPtKGAaxY5YtO/YB8yy9o22PV4kPLR6UhQvOqBn&#10;aXDY0buj+udwCgZ2m/Fb9eX8Zrv/9bvpqmpPzdOnMY8PQ/UKKtOQ/82367UVfIGVX2QAvbg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X+Gu8UAAADbAAAADwAAAAAAAAAA&#10;AAAAAAChAgAAZHJzL2Rvd25yZXYueG1sUEsFBgAAAAAEAAQA+QAAAJMDAAAAAA==&#10;"/>
                    <v:shape id="AutoShape 11" o:spid="_x0000_s1035" type="#_x0000_t32" style="position:absolute;left:3955;top:7367;width:126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      </v:group>
                </v:group>
                <v:shape id="AutoShape 12" o:spid="_x0000_s1036" type="#_x0000_t32" style="position:absolute;left:2592;top:6991;width:27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MntMAAAADbAAAADwAAAGRycy9kb3ducmV2LnhtbERPy4rCMBTdD/gP4QpuBk2tjEo1igg6&#10;A7PyAW4vzW1TbG5KE2v9+8lCmOXhvNfb3taio9ZXjhVMJwkI4tzpiksF18thvAThA7LG2jEpeJGH&#10;7WbwscZMuyefqDuHUsQQ9hkqMCE0mZQ+N2TRT1xDHLnCtRZDhG0pdYvPGG5rmSbJXFqsODYYbGhv&#10;KL+fH1ZBkWqaft5v5nvxhcX+d5Z2XX1UajTsdysQgfrwL367f7SCNK6PX+IPkJs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ADJ7TAAAAA2wAAAA8AAAAAAAAAAAAAAAAA&#10;oQIAAGRycy9kb3ducmV2LnhtbFBLBQYAAAAABAAEAPkAAACOAwAAAAA=&#10;">
                  <v:stroke endarrow="open"/>
                </v:shape>
                <v:shape id="AutoShape 13" o:spid="_x0000_s1037" type="#_x0000_t32" style="position:absolute;left:2592;top:7276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0+CL8MAAADbAAAADwAAAGRycy9kb3ducmV2LnhtbESPQWvCQBSE7wX/w/IKXkrdJKItqauI&#10;UBU8aQu9PrIv2WD2bchuY/z3riB4HGbmG2axGmwjeup87VhBOklAEBdO11wp+P35fv8E4QOyxsYx&#10;KbiSh9Vy9LLAXLsLH6k/hUpECPscFZgQ2lxKXxiy6CeuJY5e6TqLIcqukrrDS4TbRmZJMpcWa44L&#10;BlvaGCrOp3+roMw0pW/nP7P7mGG5OUyzvm+2So1fh/UXiEBDeIYf7b1WkKVw/xJ/gFz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Pgi/DAAAA2wAAAA8AAAAAAAAAAAAA&#10;AAAAoQIAAGRycy9kb3ducmV2LnhtbFBLBQYAAAAABAAEAPkAAACRAwAAAAA=&#10;">
                  <v:stroke endarrow="open"/>
                </v:shape>
                <v:shape id="AutoShape 14" o:spid="_x0000_s1038" type="#_x0000_t32" style="position:absolute;left:2590;top:7536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0cWMMAAADbAAAADwAAAGRycy9kb3ducmV2LnhtbESPQWsCMRSE7wX/Q3iFXopmjbSWrVFE&#10;aBV6qgq9PjZvN4ubl2WTruu/N4LgcZiZb5jFanCN6KkLtWcN00kGgrjwpuZKw/HwNf4AESKywcYz&#10;abhQgNVy9LTA3Pgz/1K/j5VIEA45arAxtrmUobDkMEx8S5y80ncOY5JdJU2H5wR3jVRZ9i4d1pwW&#10;LLa0sVSc9v9OQ6kMTV9Pf3Y7f8Ny8zNTfd98a/3yPKw/QUQa4iN8b++MBqXg9iX9ALm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+dHFjDAAAA2wAAAA8AAAAAAAAAAAAA&#10;AAAAoQIAAGRycy9kb3ducmV2LnhtbFBLBQYAAAAABAAEAPkAAACRAwAAAAA=&#10;">
                  <v:stroke endarrow="open"/>
                </v:shape>
                <v:shape id="AutoShape 15" o:spid="_x0000_s1039" type="#_x0000_t32" style="position:absolute;left:2592;top:7801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G5w8MAAADbAAAADwAAAGRycy9kb3ducmV2LnhtbESPQWvCQBSE7wX/w/KEXkrdGNFKdCMi&#10;tBU8qYVeH9mXbEj2bciuMf33XaHQ4zAz3zDb3WhbMVDva8cK5rMEBHHhdM2Vgq/r++sahA/IGlvH&#10;pOCHPOzyydMWM+3ufKbhEioRIewzVGBC6DIpfWHIop+5jjh6pesthij7Suoe7xFuW5kmyUparDku&#10;GOzoYKhoLjeroEw1zV+ab/P5tsTycFqkw9B+KPU8HfcbEIHG8B/+ax+1gnQBjy/xB8j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RucPDAAAA2wAAAA8AAAAAAAAAAAAA&#10;AAAAoQIAAGRycy9kb3ducmV2LnhtbFBLBQYAAAAABAAEAPkAAACRAwAAAAA=&#10;">
                  <v:stroke endarrow="open"/>
                </v:shape>
                <v:shape id="AutoShape 16" o:spid="_x0000_s1040" type="#_x0000_t32" style="position:absolute;left:4750;top:6991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zght8QAAADbAAAADwAAAGRycy9kb3ducmV2LnhtbESPQWvCQBSE7wX/w/IEL6VujK2V6CaI&#10;YFvwVC30+si+ZIPZtyG7xvTfu4VCj8PMfMNsi9G2YqDeN44VLOYJCOLS6YZrBV/nw9MahA/IGlvH&#10;pOCHPBT55GGLmXY3/qThFGoRIewzVGBC6DIpfWnIop+7jjh6lesthij7WuoebxFuW5kmyUpabDgu&#10;GOxob6i8nK5WQZVqWjxevs376wtW++MyHYb2TanZdNxtQAQaw3/4r/2hFaTP8Psl/gCZ3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OCG3xAAAANsAAAAPAAAAAAAAAAAA&#10;AAAAAKECAABkcnMvZG93bnJldi54bWxQSwUGAAAAAAQABAD5AAAAkgMAAAAA&#10;">
                  <v:stroke endarrow="open"/>
                </v:shape>
                <v:shape id="AutoShape 17" o:spid="_x0000_s1041" type="#_x0000_t32" style="position:absolute;left:4750;top:7536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SELMQAAADbAAAADwAAAGRycy9kb3ducmV2LnhtbESPT2vCQBTE7wW/w/KEXopuTPEP0VVE&#10;aC30ZBS8PrIv2WD2bciuMf32bqHQ4zAzv2E2u8E2oqfO144VzKYJCOLC6ZorBZfzx2QFwgdkjY1j&#10;UvBDHnbb0csGM+0efKI+D5WIEPYZKjAhtJmUvjBk0U9dSxy90nUWQ5RdJXWHjwi3jUyTZCEt1hwX&#10;DLZ0MFTc8rtVUKaaZm+3qzku51gevt/Tvm8+lXodD/s1iEBD+A//tb+0gnQOv1/iD5Db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dIQsxAAAANsAAAAPAAAAAAAAAAAA&#10;AAAAAKECAABkcnMvZG93bnJldi54bWxQSwUGAAAAAAQABAD5AAAAkgMAAAAA&#10;">
                  <v:stroke endarrow="open"/>
                </v:shape>
                <v:shape id="AutoShape 18" o:spid="_x0000_s1042" type="#_x0000_t32" style="position:absolute;left:4750;top:7791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YaW8MAAADbAAAADwAAAGRycy9kb3ducmV2LnhtbESPT4vCMBTE7wv7HcITvCyaWlldqlEW&#10;YVXYk39gr4/mtSk2L6XJ1vrtjSB4HGbmN8xy3dtadNT6yrGCyTgBQZw7XXGp4Hz6GX2B8AFZY+2Y&#10;FNzIw3r1/rbETLsrH6g7hlJECPsMFZgQmkxKnxuy6MeuIY5e4VqLIcq2lLrFa4TbWqZJMpMWK44L&#10;BhvaGMovx3+roEg1TT4uf2Y3/8Ri8ztNu67eKjUc9N8LEIH68Ao/23utIJ3B40v8AXJ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CmGlvDAAAA2wAAAA8AAAAAAAAAAAAA&#10;AAAAoQIAAGRycy9kb3ducmV2LnhtbFBLBQYAAAAABAAEAPkAAACRAwAAAAA=&#10;">
                  <v:stroke endarrow="open"/>
                </v:shape>
                <v:shape id="AutoShape 19" o:spid="_x0000_s1043" type="#_x0000_t32" style="position:absolute;left:4768;top:7276;width:2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+q/wMQAAADbAAAADwAAAGRycy9kb3ducmV2LnhtbESPQWvCQBSE74L/YXmFXkQ3plhLmlVE&#10;sC14MhV6fWRfsiHZtyG7xvTfdwuFHoeZ+YbJ95PtxEiDbxwrWK8SEMSl0w3XCq6fp+ULCB+QNXaO&#10;ScE3edjv5rMcM+3ufKGxCLWIEPYZKjAh9JmUvjRk0a9cTxy9yg0WQ5RDLfWA9wi3nUyT5FlabDgu&#10;GOzpaKhsi5tVUKWa1ov2y7xvN1gdz0/pOHZvSj0+TIdXEIGm8B/+a39oBekWfr/EHyB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/6r/AxAAAANsAAAAPAAAAAAAAAAAA&#10;AAAAAKECAABkcnMvZG93bnJldi54bWxQSwUGAAAAAAQABAD5AAAAkgMAAAAA&#10;">
                  <v:stroke endarrow="open"/>
                </v:shape>
              </v:group>
            </w:pict>
          </mc:Fallback>
        </mc:AlternateContent>
      </w:r>
      <w:r w:rsidR="00AA1268" w:rsidRPr="0022280C">
        <w:rPr>
          <w:lang w:val="pt-BR"/>
        </w:rPr>
        <w:t xml:space="preserve">    a)  </w:t>
      </w:r>
      <w:r w:rsidRPr="0022280C">
        <w:rPr>
          <w:lang w:val="pt-BR"/>
        </w:rPr>
        <w:t>MnO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 xml:space="preserve">                       </w:t>
      </w:r>
      <w:r w:rsidRPr="0022280C">
        <w:t xml:space="preserve">   </w:t>
      </w:r>
      <w:r w:rsidRPr="0022280C">
        <w:rPr>
          <w:lang w:val="pt-BR"/>
        </w:rPr>
        <w:t>FeCl</w:t>
      </w:r>
      <w:r w:rsidRPr="0022280C">
        <w:rPr>
          <w:vertAlign w:val="subscript"/>
          <w:lang w:val="pt-BR"/>
        </w:rPr>
        <w:t xml:space="preserve">3                                     </w:t>
      </w:r>
      <w:r w:rsidRPr="0022280C">
        <w:rPr>
          <w:lang w:val="pt-BR"/>
        </w:rPr>
        <w:t xml:space="preserve">  FeCl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 xml:space="preserve"> </w:t>
      </w:r>
    </w:p>
    <w:p w14:paraId="0A38D200" w14:textId="516BEF23" w:rsidR="005900E4" w:rsidRPr="0022280C" w:rsidRDefault="005900E4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    KMnO</w:t>
      </w:r>
      <w:r w:rsidRPr="0022280C">
        <w:rPr>
          <w:vertAlign w:val="subscript"/>
          <w:lang w:val="pt-BR"/>
        </w:rPr>
        <w:t xml:space="preserve">4      </w:t>
      </w:r>
      <w:r w:rsidRPr="0022280C">
        <w:rPr>
          <w:lang w:val="pt-BR"/>
        </w:rPr>
        <w:t xml:space="preserve">   Cl</w:t>
      </w:r>
      <w:r w:rsidRPr="0022280C">
        <w:rPr>
          <w:vertAlign w:val="subscript"/>
          <w:lang w:val="pt-BR"/>
        </w:rPr>
        <w:t xml:space="preserve">2            </w:t>
      </w:r>
      <w:r w:rsidRPr="0022280C">
        <w:t xml:space="preserve">   </w:t>
      </w:r>
      <w:r w:rsidRPr="0022280C">
        <w:rPr>
          <w:lang w:val="pt-BR"/>
        </w:rPr>
        <w:t>HCl                             CuCl</w:t>
      </w:r>
      <w:r w:rsidRPr="0022280C">
        <w:rPr>
          <w:vertAlign w:val="subscript"/>
          <w:lang w:val="pt-BR"/>
        </w:rPr>
        <w:t xml:space="preserve">2 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 xml:space="preserve"> Cu(OH)</w:t>
      </w:r>
      <w:r w:rsidRPr="0022280C">
        <w:rPr>
          <w:vertAlign w:val="subscript"/>
          <w:lang w:val="pt-BR"/>
        </w:rPr>
        <w:t xml:space="preserve">2 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 xml:space="preserve"> Cu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>.</w:t>
      </w:r>
    </w:p>
    <w:p w14:paraId="40DD039F" w14:textId="1BFF339B" w:rsidR="005900E4" w:rsidRPr="0022280C" w:rsidRDefault="005900E4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    NaCl                     </w:t>
      </w:r>
      <w:r w:rsidRPr="0022280C">
        <w:t xml:space="preserve">      </w:t>
      </w:r>
      <w:r w:rsidRPr="0022280C">
        <w:rPr>
          <w:lang w:val="pt-BR"/>
        </w:rPr>
        <w:t xml:space="preserve">NaClO </w:t>
      </w:r>
      <w:r w:rsidRPr="0022280C">
        <w:sym w:font="Symbol" w:char="F0AE"/>
      </w:r>
      <w:r w:rsidRPr="0022280C">
        <w:rPr>
          <w:lang w:val="pt-BR"/>
        </w:rPr>
        <w:t xml:space="preserve"> HClO         AlCl</w:t>
      </w:r>
      <w:r w:rsidRPr="0022280C">
        <w:rPr>
          <w:vertAlign w:val="subscript"/>
          <w:lang w:val="pt-BR"/>
        </w:rPr>
        <w:t>3</w:t>
      </w:r>
    </w:p>
    <w:p w14:paraId="79E0B862" w14:textId="09678C55" w:rsidR="005900E4" w:rsidRPr="0022280C" w:rsidRDefault="0022280C" w:rsidP="008C5066">
      <w:pPr>
        <w:jc w:val="both"/>
        <w:rPr>
          <w:lang w:val="pt-BR"/>
        </w:rPr>
      </w:pPr>
      <w:r w:rsidRPr="0022280C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214C2FD" wp14:editId="367B9A21">
                <wp:simplePos x="0" y="0"/>
                <wp:positionH relativeFrom="column">
                  <wp:posOffset>722630</wp:posOffset>
                </wp:positionH>
                <wp:positionV relativeFrom="paragraph">
                  <wp:posOffset>34290</wp:posOffset>
                </wp:positionV>
                <wp:extent cx="1636395" cy="773430"/>
                <wp:effectExtent l="7620" t="67945" r="51435" b="6350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36395" cy="773430"/>
                          <a:chOff x="1407" y="7037"/>
                          <a:chExt cx="2577" cy="1218"/>
                        </a:xfrm>
                      </wpg:grpSpPr>
                      <wpg:grpSp>
                        <wpg:cNvPr id="2" name="Group 21"/>
                        <wpg:cNvGrpSpPr>
                          <a:grpSpLocks/>
                        </wpg:cNvGrpSpPr>
                        <wpg:grpSpPr bwMode="auto">
                          <a:xfrm>
                            <a:off x="1407" y="7383"/>
                            <a:ext cx="2107" cy="872"/>
                            <a:chOff x="1875" y="8085"/>
                            <a:chExt cx="2107" cy="872"/>
                          </a:xfrm>
                        </wpg:grpSpPr>
                        <wps:wsp>
                          <wps:cNvPr id="3" name="Line 22"/>
                          <wps:cNvCnPr/>
                          <wps:spPr bwMode="auto">
                            <a:xfrm>
                              <a:off x="1903" y="8085"/>
                              <a:ext cx="36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23"/>
                          <wps:cNvCnPr/>
                          <wps:spPr bwMode="auto">
                            <a:xfrm flipV="1">
                              <a:off x="1875" y="8492"/>
                              <a:ext cx="36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4"/>
                          <wps:cNvCnPr/>
                          <wps:spPr bwMode="auto">
                            <a:xfrm flipV="1">
                              <a:off x="2690" y="8141"/>
                              <a:ext cx="370" cy="21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5"/>
                          <wps:cNvCnPr/>
                          <wps:spPr bwMode="auto">
                            <a:xfrm>
                              <a:off x="2690" y="8482"/>
                              <a:ext cx="286" cy="19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AutoShape 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90" y="8415"/>
                              <a:ext cx="37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27"/>
                          <wps:cNvCnPr/>
                          <wps:spPr bwMode="auto">
                            <a:xfrm>
                              <a:off x="3780" y="8775"/>
                              <a:ext cx="202" cy="1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9" name="AutoShape 28"/>
                        <wps:cNvCnPr>
                          <a:cxnSpLocks noChangeShapeType="1"/>
                        </wps:cNvCnPr>
                        <wps:spPr bwMode="auto">
                          <a:xfrm flipV="1">
                            <a:off x="3677" y="7037"/>
                            <a:ext cx="307" cy="1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566FFB4" id="Group 1" o:spid="_x0000_s1026" style="position:absolute;margin-left:56.9pt;margin-top:2.7pt;width:128.85pt;height:60.9pt;z-index:251659264" coordorigin="1407,7037" coordsize="2577,12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">
                <v:group id="Group 21" o:spid="_x0000_s1027" style="position:absolute;left:1407;top:7383;width:2107;height:872" coordorigin="1875,8085" coordsize="2107,87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22" o:spid="_x0000_s1028" style="position:absolute;visibility:visible;mso-wrap-style:square" from="1903,8085" to="2263,8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/TZsQAAADaAAAADwAAAGRycy9kb3ducmV2LnhtbESP0WrCQBRE3wv+w3IFX0rdqNhqmlVE&#10;KIgPQtUPuGZvkqXZuzG7xrRf3xUKfRxm5gyTrXtbi45abxwrmIwTEMS504ZLBefTx8sChA/IGmvH&#10;pOCbPKxXg6cMU+3u/EndMZQiQtinqKAKoUml9HlFFv3YNcTRK1xrMUTZllK3eI9wW8tpkrxKi4bj&#10;QoUNbSvKv443q2Burte34naou80elxf782wukpQaDfvNO4hAffgP/7V3WsEMHlfiDZ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v9NmxAAAANoAAAAPAAAAAAAAAAAA&#10;AAAAAKECAABkcnMvZG93bnJldi54bWxQSwUGAAAAAAQABAD5AAAAkgMAAAAA&#10;">
                    <v:stroke endarrow="open"/>
                  </v:line>
                  <v:line id="Line 23" o:spid="_x0000_s1029" style="position:absolute;flip:y;visibility:visible;mso-wrap-style:square" from="1875,8492" to="2235,8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aibb4AAADaAAAADwAAAGRycy9kb3ducmV2LnhtbESPzQrCMBCE74LvEFbwpqmiItUoKghe&#10;PPh3X5u1rTab0sRa394IgsdhZr5h5svGFKKmyuWWFQz6EQjixOqcUwXn07Y3BeE8ssbCMil4k4Pl&#10;ot2aY6ztiw9UH30qAoRdjAoy78tYSpdkZND1bUkcvJutDPogq1TqCl8Bbgo5jKKJNJhzWMiwpE1G&#10;yeP4NAoaex2nl9X6cbiPBvtnvT6/tY+U6naa1QyEp8b/w7/2TisYwfdKuAFy8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txqJtvgAAANoAAAAPAAAAAAAAAAAAAAAAAKEC&#10;AABkcnMvZG93bnJldi54bWxQSwUGAAAAAAQABAD5AAAAjAMAAAAA&#10;">
                    <v:stroke endarrow="open"/>
                  </v:line>
                  <v:line id="Line 24" o:spid="_x0000_s1030" style="position:absolute;flip:y;visibility:visible;mso-wrap-style:square" from="2690,8141" to="3060,8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oH9r4AAADaAAAADwAAAGRycy9kb3ducmV2LnhtbESPzQrCMBCE74LvEFbwpqmiItUoKghe&#10;PPh3X5u1rTab0sRa394IgsdhZr5h5svGFKKmyuWWFQz6EQjixOqcUwXn07Y3BeE8ssbCMil4k4Pl&#10;ot2aY6ztiw9UH30qAoRdjAoy78tYSpdkZND1bUkcvJutDPogq1TqCl8Bbgo5jKKJNJhzWMiwpE1G&#10;yeP4NAoaex2nl9X6cbiPBvtnvT6/tY+U6naa1QyEp8b/w7/2TisYw/dKuAFy8QE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ACigf2vgAAANoAAAAPAAAAAAAAAAAAAAAAAKEC&#10;AABkcnMvZG93bnJldi54bWxQSwUGAAAAAAQABAD5AAAAjAMAAAAA&#10;">
                    <v:stroke endarrow="open"/>
                  </v:line>
                  <v:line id="Line 25" o:spid="_x0000_s1031" style="position:absolute;visibility:visible;mso-wrap-style:square" from="2690,8482" to="2976,8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hw/sQAAADaAAAADwAAAGRycy9kb3ducmV2LnhtbESP0WrCQBRE3wv+w3ILvpRmo6BtU1cJ&#10;glB8KGj7ATfZa7I0ezfJrjH1692C0MdhZs4wq81oGzFQ741jBbMkBUFcOm24UvD9tXt+BeEDssbG&#10;MSn4JQ+b9eRhhZl2Fz7QcAyViBD2GSqoQ2gzKX1Zk0WfuJY4eifXWwxR9pXUPV4i3DZynqZLadFw&#10;XKixpW1N5c/xbBUsTNe9nM6fzZDv8a2w1ydTSFJq+jjm7yACjeE/fG9/aAVL+LsSb4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yHD+xAAAANoAAAAPAAAAAAAAAAAA&#10;AAAAAKECAABkcnMvZG93bnJldi54bWxQSwUGAAAAAAQABAD5AAAAkgMAAAAA&#10;">
                    <v:stroke endarrow="open"/>
                  </v:line>
                  <v:shape id="AutoShape 26" o:spid="_x0000_s1032" type="#_x0000_t32" style="position:absolute;left:2690;top:8415;width:37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Jyh8IAAADaAAAADwAAAGRycy9kb3ducmV2LnhtbESPQWvCQBSE74X+h+UJXkrdGKlKdJUi&#10;VIWe1ILXR/YlG8y+DdltjP/eFQSPw8x8wyzXva1FR62vHCsYjxIQxLnTFZcK/k4/n3MQPiBrrB2T&#10;ght5WK/e35aYaXflA3XHUIoIYZ+hAhNCk0npc0MW/cg1xNErXGsxRNmWUrd4jXBbyzRJptJixXHB&#10;YEMbQ/nl+G8VFKmm8cflbHazLyw2v5O06+qtUsNB/70AEagPr/CzvdcKZvC4Em+AX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sJyh8IAAADaAAAADwAAAAAAAAAAAAAA&#10;AAChAgAAZHJzL2Rvd25yZXYueG1sUEsFBgAAAAAEAAQA+QAAAJADAAAAAA==&#10;">
                    <v:stroke endarrow="open"/>
                  </v:shape>
                  <v:line id="Line 27" o:spid="_x0000_s1033" style="position:absolute;visibility:visible;mso-wrap-style:square" from="3780,8775" to="3982,8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tBF8EAAADaAAAADwAAAGRycy9kb3ducmV2LnhtbERP3WrCMBS+F/YO4Qx2I5pOcJudaZGB&#10;MLwYrNsDHJtjG9ac1Cb90adfLgQvP77/bT7ZRgzUeeNYwfMyAUFcOm24UvD7s1+8gfABWWPjmBRc&#10;yEOePcy2mGo38jcNRahEDGGfooI6hDaV0pc1WfRL1xJH7uQ6iyHCrpK6wzGG20aukuRFWjQcG2ps&#10;6aOm8q/orYK1OZ9fT/1XM+wOuDna69wcJSn19Djt3kEEmsJdfHN/agVxa7wSb4DM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BG0EXwQAAANoAAAAPAAAAAAAAAAAAAAAA&#10;AKECAABkcnMvZG93bnJldi54bWxQSwUGAAAAAAQABAD5AAAAjwMAAAAA&#10;">
                    <v:stroke endarrow="open"/>
                  </v:line>
                </v:group>
                <v:shape id="AutoShape 28" o:spid="_x0000_s1034" type="#_x0000_t32" style="position:absolute;left:3677;top:7037;width:307;height:1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ug6MUAAADaAAAADwAAAGRycy9kb3ducmV2LnhtbESPQWvCQBSE70L/w/IKvYhuWqHE1E0o&#10;hUIRQdReentkX7Kh2bdpdo3RX+8KBY/DzHzDrIrRtmKg3jeOFTzPExDEpdMN1wq+D5+zFIQPyBpb&#10;x6TgTB6K/GGywky7E+9o2IdaRAj7DBWYELpMSl8asujnriOOXuV6iyHKvpa6x1OE21a+JMmrtNhw&#10;XDDY0Yeh8nd/tAqmu5+mrqrj5uwXl22arLd/phyUenoc399ABBrDPfzf/tIKlnC7Em+AzK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8ug6MUAAADaAAAADwAAAAAAAAAA&#10;AAAAAAChAgAAZHJzL2Rvd25yZXYueG1sUEsFBgAAAAAEAAQA+QAAAJMDAAAAAA==&#10;">
                  <v:stroke endarrow="open"/>
                </v:shape>
              </v:group>
            </w:pict>
          </mc:Fallback>
        </mc:AlternateContent>
      </w:r>
      <w:r w:rsidR="005900E4" w:rsidRPr="0022280C">
        <w:rPr>
          <w:lang w:val="pt-BR"/>
        </w:rPr>
        <w:t xml:space="preserve">                                       </w:t>
      </w:r>
      <w:r w:rsidR="005900E4" w:rsidRPr="0022280C">
        <w:t xml:space="preserve">     </w:t>
      </w:r>
      <w:r w:rsidR="005900E4" w:rsidRPr="0022280C">
        <w:rPr>
          <w:lang w:val="pt-BR"/>
        </w:rPr>
        <w:t>CaOCl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 xml:space="preserve">                        AgCl </w:t>
      </w:r>
      <w:r w:rsidR="005900E4" w:rsidRPr="0022280C">
        <w:sym w:font="Symbol" w:char="F0AE"/>
      </w:r>
      <w:r w:rsidR="005900E4" w:rsidRPr="0022280C">
        <w:rPr>
          <w:lang w:val="pt-BR"/>
        </w:rPr>
        <w:t xml:space="preserve"> Ag</w:t>
      </w:r>
    </w:p>
    <w:p w14:paraId="3D0E8EB3" w14:textId="77777777" w:rsidR="005900E4" w:rsidRPr="0022280C" w:rsidRDefault="00AA1268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b) </w:t>
      </w:r>
      <w:r w:rsidR="005900E4" w:rsidRPr="0022280C">
        <w:rPr>
          <w:lang w:val="pt-BR"/>
        </w:rPr>
        <w:t>H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 xml:space="preserve">S                        S </w:t>
      </w:r>
      <w:r w:rsidR="005900E4" w:rsidRPr="0022280C">
        <w:rPr>
          <w:lang w:val="pt-BR"/>
        </w:rPr>
        <w:sym w:font="Symbol" w:char="F0AE"/>
      </w:r>
      <w:r w:rsidR="005900E4" w:rsidRPr="0022280C">
        <w:rPr>
          <w:lang w:val="pt-BR"/>
        </w:rPr>
        <w:t xml:space="preserve"> ZnS </w:t>
      </w:r>
      <w:r w:rsidR="005900E4" w:rsidRPr="0022280C">
        <w:rPr>
          <w:lang w:val="pt-BR"/>
        </w:rPr>
        <w:sym w:font="Symbol" w:char="F0AE"/>
      </w:r>
      <w:r w:rsidR="005900E4" w:rsidRPr="0022280C">
        <w:rPr>
          <w:lang w:val="pt-BR"/>
        </w:rPr>
        <w:t xml:space="preserve"> H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 xml:space="preserve">S </w:t>
      </w:r>
      <w:r w:rsidR="005900E4" w:rsidRPr="0022280C">
        <w:rPr>
          <w:lang w:val="pt-BR"/>
        </w:rPr>
        <w:sym w:font="Symbol" w:char="F0AE"/>
      </w:r>
      <w:r w:rsidR="005900E4" w:rsidRPr="0022280C">
        <w:rPr>
          <w:lang w:val="pt-BR"/>
        </w:rPr>
        <w:t xml:space="preserve"> S </w:t>
      </w:r>
      <w:r w:rsidR="005900E4" w:rsidRPr="0022280C">
        <w:rPr>
          <w:lang w:val="pt-BR"/>
        </w:rPr>
        <w:sym w:font="Symbol" w:char="F0AE"/>
      </w:r>
      <w:r w:rsidR="005900E4" w:rsidRPr="0022280C">
        <w:rPr>
          <w:lang w:val="pt-BR"/>
        </w:rPr>
        <w:t>Na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 xml:space="preserve">S </w:t>
      </w:r>
      <w:r w:rsidR="005900E4" w:rsidRPr="0022280C">
        <w:rPr>
          <w:lang w:val="pt-BR"/>
        </w:rPr>
        <w:sym w:font="Symbol" w:char="F0AE"/>
      </w:r>
      <w:r w:rsidR="005900E4" w:rsidRPr="0022280C">
        <w:rPr>
          <w:lang w:val="pt-BR"/>
        </w:rPr>
        <w:t xml:space="preserve"> PbS</w:t>
      </w:r>
    </w:p>
    <w:p w14:paraId="72852FAF" w14:textId="65734EDA" w:rsidR="005900E4" w:rsidRPr="0022280C" w:rsidRDefault="005900E4" w:rsidP="008C5066">
      <w:pPr>
        <w:ind w:left="480"/>
        <w:jc w:val="both"/>
      </w:pPr>
      <w:r w:rsidRPr="0022280C">
        <w:t xml:space="preserve">                </w:t>
      </w:r>
      <w:r w:rsidR="0022280C">
        <w:t xml:space="preserve">  </w:t>
      </w:r>
      <w:r w:rsidRPr="0022280C">
        <w:t>SO</w:t>
      </w:r>
      <w:r w:rsidRPr="0022280C">
        <w:rPr>
          <w:vertAlign w:val="subscript"/>
        </w:rPr>
        <w:t xml:space="preserve">2    </w:t>
      </w:r>
      <w:r w:rsidRPr="0022280C">
        <w:t xml:space="preserve">     SO</w:t>
      </w:r>
      <w:r w:rsidRPr="0022280C">
        <w:rPr>
          <w:vertAlign w:val="subscript"/>
        </w:rPr>
        <w:t>3</w:t>
      </w:r>
      <w:r w:rsidRPr="0022280C">
        <w:t xml:space="preserve"> </w:t>
      </w:r>
      <w:r w:rsidRPr="0022280C">
        <w:rPr>
          <w:lang w:val="pt-BR"/>
        </w:rPr>
        <w:sym w:font="Symbol" w:char="F0AE"/>
      </w:r>
      <w:r w:rsidRPr="0022280C">
        <w:t xml:space="preserve"> H</w:t>
      </w:r>
      <w:r w:rsidRPr="0022280C">
        <w:rPr>
          <w:vertAlign w:val="subscript"/>
        </w:rPr>
        <w:t>2</w:t>
      </w:r>
      <w:r w:rsidRPr="0022280C">
        <w:t>SO</w:t>
      </w:r>
      <w:r w:rsidRPr="0022280C">
        <w:rPr>
          <w:vertAlign w:val="subscript"/>
        </w:rPr>
        <w:t>4</w:t>
      </w:r>
      <w:r w:rsidRPr="0022280C">
        <w:rPr>
          <w:lang w:val="pt-BR"/>
        </w:rPr>
        <w:sym w:font="Symbol" w:char="F0AE"/>
      </w:r>
      <w:r w:rsidRPr="0022280C">
        <w:t xml:space="preserve"> SO</w:t>
      </w:r>
      <w:r w:rsidRPr="0022280C">
        <w:rPr>
          <w:vertAlign w:val="subscript"/>
        </w:rPr>
        <w:t>2</w:t>
      </w:r>
      <w:r w:rsidRPr="0022280C">
        <w:rPr>
          <w:lang w:val="pt-BR"/>
        </w:rPr>
        <w:sym w:font="Symbol" w:char="F0AE"/>
      </w:r>
      <w:r w:rsidRPr="0022280C">
        <w:t xml:space="preserve"> Na</w:t>
      </w:r>
      <w:r w:rsidRPr="0022280C">
        <w:rPr>
          <w:vertAlign w:val="subscript"/>
        </w:rPr>
        <w:t>2</w:t>
      </w:r>
      <w:r w:rsidRPr="0022280C">
        <w:t>SO</w:t>
      </w:r>
      <w:r w:rsidRPr="0022280C">
        <w:rPr>
          <w:vertAlign w:val="subscript"/>
        </w:rPr>
        <w:t>3</w:t>
      </w:r>
      <w:r w:rsidRPr="0022280C">
        <w:t xml:space="preserve"> </w:t>
      </w:r>
      <w:r w:rsidRPr="0022280C">
        <w:sym w:font="Symbol" w:char="F0AE"/>
      </w:r>
      <w:r w:rsidRPr="0022280C">
        <w:t xml:space="preserve"> SO</w:t>
      </w:r>
      <w:r w:rsidRPr="0022280C">
        <w:rPr>
          <w:vertAlign w:val="subscript"/>
        </w:rPr>
        <w:t>2</w:t>
      </w:r>
      <w:r w:rsidRPr="0022280C">
        <w:sym w:font="Symbol" w:char="F0AE"/>
      </w:r>
      <w:r w:rsidRPr="0022280C">
        <w:t>NaHSO</w:t>
      </w:r>
      <w:r w:rsidRPr="0022280C">
        <w:rPr>
          <w:vertAlign w:val="subscript"/>
        </w:rPr>
        <w:t>3</w:t>
      </w:r>
      <w:r w:rsidRPr="0022280C">
        <w:sym w:font="Symbol" w:char="F0AE"/>
      </w:r>
      <w:r w:rsidRPr="0022280C">
        <w:t>Na</w:t>
      </w:r>
      <w:r w:rsidRPr="0022280C">
        <w:rPr>
          <w:vertAlign w:val="subscript"/>
        </w:rPr>
        <w:t>2</w:t>
      </w:r>
      <w:r w:rsidRPr="0022280C">
        <w:t>SO</w:t>
      </w:r>
      <w:r w:rsidRPr="0022280C">
        <w:rPr>
          <w:vertAlign w:val="subscript"/>
        </w:rPr>
        <w:t>3</w:t>
      </w:r>
      <w:r w:rsidRPr="0022280C">
        <w:t xml:space="preserve"> </w:t>
      </w:r>
    </w:p>
    <w:p w14:paraId="7A83316D" w14:textId="77777777" w:rsidR="005900E4" w:rsidRPr="0022280C" w:rsidRDefault="005900E4" w:rsidP="008C5066">
      <w:pPr>
        <w:ind w:left="480"/>
        <w:jc w:val="both"/>
        <w:rPr>
          <w:lang w:val="pt-BR"/>
        </w:rPr>
      </w:pPr>
      <w:r w:rsidRPr="0022280C">
        <w:rPr>
          <w:lang w:val="pt-BR"/>
        </w:rPr>
        <w:t>FeS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 xml:space="preserve">                       H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>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 xml:space="preserve"> 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 xml:space="preserve"> Cu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 xml:space="preserve"> 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 xml:space="preserve"> CuS.</w:t>
      </w:r>
    </w:p>
    <w:p w14:paraId="160C0F52" w14:textId="77777777" w:rsidR="005900E4" w:rsidRPr="0022280C" w:rsidRDefault="005900E4" w:rsidP="008C5066">
      <w:pPr>
        <w:ind w:left="480"/>
        <w:jc w:val="both"/>
        <w:rPr>
          <w:vertAlign w:val="subscript"/>
          <w:lang w:val="pt-BR"/>
        </w:rPr>
      </w:pPr>
      <w:r w:rsidRPr="0022280C">
        <w:rPr>
          <w:lang w:val="pt-BR"/>
        </w:rPr>
        <w:t xml:space="preserve">                                               Fe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 xml:space="preserve"> 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 xml:space="preserve">  Fe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>(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>)</w:t>
      </w:r>
      <w:r w:rsidRPr="0022280C">
        <w:rPr>
          <w:vertAlign w:val="subscript"/>
          <w:lang w:val="pt-BR"/>
        </w:rPr>
        <w:t>3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>Fe(OH)</w:t>
      </w:r>
      <w:r w:rsidRPr="0022280C">
        <w:rPr>
          <w:vertAlign w:val="subscript"/>
          <w:lang w:val="pt-BR"/>
        </w:rPr>
        <w:t>3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 xml:space="preserve"> Fe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>O</w:t>
      </w:r>
      <w:r w:rsidRPr="0022280C">
        <w:rPr>
          <w:vertAlign w:val="subscript"/>
          <w:lang w:val="pt-BR"/>
        </w:rPr>
        <w:t xml:space="preserve">3 </w:t>
      </w:r>
      <w:r w:rsidRPr="0022280C">
        <w:rPr>
          <w:lang w:val="pt-BR"/>
        </w:rPr>
        <w:sym w:font="Symbol" w:char="F0AE"/>
      </w:r>
      <w:r w:rsidRPr="0022280C">
        <w:rPr>
          <w:lang w:val="pt-BR"/>
        </w:rPr>
        <w:t>FeCl</w:t>
      </w:r>
      <w:r w:rsidRPr="0022280C">
        <w:rPr>
          <w:vertAlign w:val="subscript"/>
          <w:lang w:val="pt-BR"/>
        </w:rPr>
        <w:t>3</w:t>
      </w:r>
    </w:p>
    <w:p w14:paraId="67B485D8" w14:textId="77777777" w:rsidR="005900E4" w:rsidRPr="0022280C" w:rsidRDefault="005900E4" w:rsidP="008C5066">
      <w:pPr>
        <w:jc w:val="both"/>
        <w:rPr>
          <w:lang w:val="pt-BR"/>
        </w:rPr>
      </w:pPr>
      <w:r w:rsidRPr="0022280C">
        <w:rPr>
          <w:b/>
          <w:lang w:val="pt-BR"/>
        </w:rPr>
        <w:t xml:space="preserve">Câu 2. </w:t>
      </w:r>
      <w:r w:rsidRPr="0022280C">
        <w:rPr>
          <w:lang w:val="pt-BR"/>
        </w:rPr>
        <w:t xml:space="preserve"> Phân biệt các</w:t>
      </w:r>
      <w:r w:rsidR="00AA1268" w:rsidRPr="0022280C">
        <w:rPr>
          <w:lang w:val="pt-BR"/>
        </w:rPr>
        <w:t xml:space="preserve"> dung dịch sau đây và viết các phương trình phản ứng xảy ra.</w:t>
      </w:r>
    </w:p>
    <w:p w14:paraId="0E20874D" w14:textId="592922EC" w:rsidR="000C67BB" w:rsidRDefault="00AA1268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</w:t>
      </w:r>
      <w:r w:rsidR="008521D0" w:rsidRPr="0022280C">
        <w:rPr>
          <w:lang w:val="pt-BR"/>
        </w:rPr>
        <w:t xml:space="preserve">  </w:t>
      </w:r>
      <w:r w:rsidR="005900E4" w:rsidRPr="0022280C">
        <w:rPr>
          <w:lang w:val="pt-BR"/>
        </w:rPr>
        <w:t>a) Na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>SO</w:t>
      </w:r>
      <w:r w:rsidR="005900E4" w:rsidRPr="0022280C">
        <w:rPr>
          <w:vertAlign w:val="subscript"/>
          <w:lang w:val="pt-BR"/>
        </w:rPr>
        <w:t>4</w:t>
      </w:r>
      <w:r w:rsidR="005900E4" w:rsidRPr="0022280C">
        <w:rPr>
          <w:lang w:val="pt-BR"/>
        </w:rPr>
        <w:t xml:space="preserve">, </w:t>
      </w:r>
      <w:r w:rsidR="00E53EFD">
        <w:rPr>
          <w:lang w:val="pt-BR"/>
        </w:rPr>
        <w:t>K</w:t>
      </w:r>
      <w:r w:rsidR="005900E4" w:rsidRPr="0022280C">
        <w:rPr>
          <w:lang w:val="pt-BR"/>
        </w:rPr>
        <w:t xml:space="preserve">Cl, </w:t>
      </w:r>
      <w:r w:rsidR="00E53EFD">
        <w:rPr>
          <w:lang w:val="pt-BR"/>
        </w:rPr>
        <w:t>H</w:t>
      </w:r>
      <w:r w:rsidR="00E53EFD">
        <w:rPr>
          <w:vertAlign w:val="subscript"/>
          <w:lang w:val="pt-BR"/>
        </w:rPr>
        <w:t>2</w:t>
      </w:r>
      <w:r w:rsidR="00E53EFD">
        <w:rPr>
          <w:lang w:val="pt-BR"/>
        </w:rPr>
        <w:t>SO</w:t>
      </w:r>
      <w:r w:rsidR="00E53EFD">
        <w:rPr>
          <w:vertAlign w:val="subscript"/>
          <w:lang w:val="pt-BR"/>
        </w:rPr>
        <w:t>4</w:t>
      </w:r>
      <w:r w:rsidR="005900E4" w:rsidRPr="0022280C">
        <w:rPr>
          <w:lang w:val="pt-BR"/>
        </w:rPr>
        <w:t xml:space="preserve">, </w:t>
      </w:r>
      <w:r w:rsidR="00E53EFD">
        <w:rPr>
          <w:lang w:val="pt-BR"/>
        </w:rPr>
        <w:t>HCl</w:t>
      </w:r>
      <w:r w:rsidR="005900E4" w:rsidRPr="0022280C">
        <w:rPr>
          <w:lang w:val="pt-BR"/>
        </w:rPr>
        <w:t xml:space="preserve">.      </w:t>
      </w:r>
      <w:r w:rsidR="008521D0" w:rsidRPr="0022280C">
        <w:rPr>
          <w:lang w:val="pt-BR"/>
        </w:rPr>
        <w:tab/>
      </w:r>
      <w:r w:rsidR="008521D0" w:rsidRPr="0022280C">
        <w:rPr>
          <w:lang w:val="pt-BR"/>
        </w:rPr>
        <w:tab/>
      </w:r>
      <w:r w:rsidR="008521D0" w:rsidRPr="0022280C">
        <w:rPr>
          <w:lang w:val="pt-BR"/>
        </w:rPr>
        <w:tab/>
      </w:r>
      <w:r w:rsidR="008521D0" w:rsidRPr="0022280C">
        <w:rPr>
          <w:lang w:val="pt-BR"/>
        </w:rPr>
        <w:tab/>
      </w:r>
    </w:p>
    <w:p w14:paraId="137F8D22" w14:textId="2543D9EE" w:rsidR="008521D0" w:rsidRPr="0022280C" w:rsidRDefault="000C67BB" w:rsidP="008C5066">
      <w:pPr>
        <w:jc w:val="both"/>
        <w:rPr>
          <w:lang w:val="pt-BR"/>
        </w:rPr>
      </w:pPr>
      <w:r>
        <w:rPr>
          <w:lang w:val="pt-BR"/>
        </w:rPr>
        <w:t xml:space="preserve">     </w:t>
      </w:r>
      <w:r w:rsidR="008521D0" w:rsidRPr="0022280C">
        <w:t>b) Na</w:t>
      </w:r>
      <w:r w:rsidR="008521D0" w:rsidRPr="0022280C">
        <w:rPr>
          <w:vertAlign w:val="subscript"/>
        </w:rPr>
        <w:t>2</w:t>
      </w:r>
      <w:r w:rsidR="008521D0" w:rsidRPr="0022280C">
        <w:t>SO</w:t>
      </w:r>
      <w:r w:rsidR="008521D0" w:rsidRPr="0022280C">
        <w:rPr>
          <w:vertAlign w:val="subscript"/>
        </w:rPr>
        <w:t>3</w:t>
      </w:r>
      <w:r w:rsidR="008521D0" w:rsidRPr="0022280C">
        <w:t>, Na</w:t>
      </w:r>
      <w:r w:rsidR="008521D0" w:rsidRPr="0022280C">
        <w:rPr>
          <w:vertAlign w:val="subscript"/>
        </w:rPr>
        <w:t>2</w:t>
      </w:r>
      <w:r w:rsidR="008521D0" w:rsidRPr="0022280C">
        <w:t xml:space="preserve">S,  </w:t>
      </w:r>
      <w:r w:rsidR="00EE6D0D">
        <w:t>K</w:t>
      </w:r>
      <w:r w:rsidR="008521D0" w:rsidRPr="0022280C">
        <w:t xml:space="preserve">Cl, </w:t>
      </w:r>
      <w:r w:rsidR="00EE6D0D">
        <w:t>K</w:t>
      </w:r>
      <w:r w:rsidR="008521D0" w:rsidRPr="0022280C">
        <w:rPr>
          <w:vertAlign w:val="subscript"/>
        </w:rPr>
        <w:t>2</w:t>
      </w:r>
      <w:r w:rsidR="008521D0" w:rsidRPr="0022280C">
        <w:t>SO</w:t>
      </w:r>
      <w:r w:rsidR="008521D0" w:rsidRPr="0022280C">
        <w:rPr>
          <w:vertAlign w:val="subscript"/>
        </w:rPr>
        <w:t>4</w:t>
      </w:r>
      <w:r w:rsidR="008521D0" w:rsidRPr="0022280C">
        <w:rPr>
          <w:lang w:val="pl-PL"/>
        </w:rPr>
        <w:t>.</w:t>
      </w:r>
    </w:p>
    <w:p w14:paraId="06E46595" w14:textId="77777777" w:rsidR="000C67BB" w:rsidRDefault="008521D0" w:rsidP="008C5066">
      <w:pPr>
        <w:jc w:val="both"/>
      </w:pPr>
      <w:r w:rsidRPr="0022280C">
        <w:rPr>
          <w:lang w:val="pt-BR"/>
        </w:rPr>
        <w:t xml:space="preserve">     c</w:t>
      </w:r>
      <w:r w:rsidR="005900E4" w:rsidRPr="0022280C">
        <w:rPr>
          <w:lang w:val="pt-BR"/>
        </w:rPr>
        <w:t>) K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>SO</w:t>
      </w:r>
      <w:r w:rsidR="005900E4" w:rsidRPr="0022280C">
        <w:rPr>
          <w:vertAlign w:val="subscript"/>
          <w:lang w:val="pt-BR"/>
        </w:rPr>
        <w:softHyphen/>
        <w:t>4</w:t>
      </w:r>
      <w:r w:rsidR="005900E4" w:rsidRPr="0022280C">
        <w:rPr>
          <w:lang w:val="pt-BR"/>
        </w:rPr>
        <w:t>, CaCl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>, Na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>SO</w:t>
      </w:r>
      <w:r w:rsidR="005900E4" w:rsidRPr="0022280C">
        <w:rPr>
          <w:vertAlign w:val="subscript"/>
          <w:lang w:val="pt-BR"/>
        </w:rPr>
        <w:t>3</w:t>
      </w:r>
      <w:r w:rsidR="005900E4" w:rsidRPr="0022280C">
        <w:rPr>
          <w:lang w:val="pt-BR"/>
        </w:rPr>
        <w:t xml:space="preserve"> , KI.</w:t>
      </w:r>
      <w:r w:rsidR="005900E4" w:rsidRPr="0022280C">
        <w:t xml:space="preserve">          </w:t>
      </w:r>
      <w:r w:rsidRPr="0022280C">
        <w:tab/>
      </w:r>
      <w:r w:rsidRPr="0022280C">
        <w:tab/>
      </w:r>
      <w:r w:rsidRPr="0022280C">
        <w:tab/>
      </w:r>
      <w:r w:rsidRPr="0022280C">
        <w:tab/>
      </w:r>
    </w:p>
    <w:p w14:paraId="1F5606C7" w14:textId="5D6CBAB3" w:rsidR="008521D0" w:rsidRPr="0022280C" w:rsidRDefault="000C67BB" w:rsidP="008C5066">
      <w:pPr>
        <w:jc w:val="both"/>
        <w:rPr>
          <w:lang w:val="pt-BR"/>
        </w:rPr>
      </w:pPr>
      <w:r>
        <w:t xml:space="preserve">     </w:t>
      </w:r>
      <w:r w:rsidR="008521D0" w:rsidRPr="0022280C">
        <w:rPr>
          <w:lang w:val="pl-PL"/>
        </w:rPr>
        <w:t>d) K</w:t>
      </w:r>
      <w:r w:rsidR="008521D0" w:rsidRPr="0022280C">
        <w:rPr>
          <w:vertAlign w:val="subscript"/>
          <w:lang w:val="pl-PL"/>
        </w:rPr>
        <w:t>2</w:t>
      </w:r>
      <w:r w:rsidR="008521D0" w:rsidRPr="0022280C">
        <w:rPr>
          <w:lang w:val="pl-PL"/>
        </w:rPr>
        <w:t>CO</w:t>
      </w:r>
      <w:r w:rsidR="008521D0" w:rsidRPr="0022280C">
        <w:rPr>
          <w:vertAlign w:val="subscript"/>
          <w:lang w:val="pl-PL"/>
        </w:rPr>
        <w:t>3</w:t>
      </w:r>
      <w:r w:rsidR="008521D0" w:rsidRPr="0022280C">
        <w:rPr>
          <w:lang w:val="pl-PL"/>
        </w:rPr>
        <w:t>, Na</w:t>
      </w:r>
      <w:r w:rsidR="008521D0" w:rsidRPr="0022280C">
        <w:rPr>
          <w:vertAlign w:val="subscript"/>
          <w:lang w:val="pl-PL"/>
        </w:rPr>
        <w:t>2</w:t>
      </w:r>
      <w:r w:rsidR="008521D0" w:rsidRPr="0022280C">
        <w:rPr>
          <w:lang w:val="pl-PL"/>
        </w:rPr>
        <w:t>SO</w:t>
      </w:r>
      <w:r w:rsidR="008521D0" w:rsidRPr="0022280C">
        <w:rPr>
          <w:vertAlign w:val="subscript"/>
          <w:lang w:val="pl-PL"/>
        </w:rPr>
        <w:t>4</w:t>
      </w:r>
      <w:r w:rsidR="008521D0" w:rsidRPr="0022280C">
        <w:rPr>
          <w:lang w:val="pl-PL"/>
        </w:rPr>
        <w:t>, NaBr, Ba(NO</w:t>
      </w:r>
      <w:r w:rsidR="008521D0" w:rsidRPr="0022280C">
        <w:rPr>
          <w:vertAlign w:val="subscript"/>
          <w:lang w:val="pl-PL"/>
        </w:rPr>
        <w:t>3</w:t>
      </w:r>
      <w:r w:rsidR="008521D0" w:rsidRPr="0022280C">
        <w:rPr>
          <w:lang w:val="pl-PL"/>
        </w:rPr>
        <w:t>)</w:t>
      </w:r>
      <w:r w:rsidR="008521D0" w:rsidRPr="0022280C">
        <w:rPr>
          <w:vertAlign w:val="subscript"/>
          <w:lang w:val="pl-PL"/>
        </w:rPr>
        <w:t>2</w:t>
      </w:r>
      <w:r w:rsidR="008521D0" w:rsidRPr="0022280C">
        <w:rPr>
          <w:lang w:val="pl-PL"/>
        </w:rPr>
        <w:t>.</w:t>
      </w:r>
    </w:p>
    <w:p w14:paraId="424EC753" w14:textId="77777777" w:rsidR="005900E4" w:rsidRPr="0022280C" w:rsidRDefault="005900E4" w:rsidP="008C5066">
      <w:pPr>
        <w:jc w:val="both"/>
        <w:rPr>
          <w:lang w:val="pt-BR"/>
        </w:rPr>
      </w:pPr>
      <w:r w:rsidRPr="0022280C">
        <w:rPr>
          <w:b/>
          <w:lang w:val="pt-BR"/>
        </w:rPr>
        <w:t xml:space="preserve">Câu 3. </w:t>
      </w:r>
      <w:r w:rsidRPr="0022280C">
        <w:rPr>
          <w:lang w:val="pt-BR"/>
        </w:rPr>
        <w:t>Nêu và giải thích hiện tượng trong các thí nghiệm sau:</w:t>
      </w:r>
    </w:p>
    <w:p w14:paraId="63419C7B" w14:textId="793662B4" w:rsidR="005900E4" w:rsidRPr="0022280C" w:rsidRDefault="005900E4" w:rsidP="008C5066">
      <w:pPr>
        <w:jc w:val="both"/>
        <w:rPr>
          <w:lang w:val="es-ES"/>
        </w:rPr>
      </w:pPr>
      <w:r w:rsidRPr="0022280C">
        <w:rPr>
          <w:lang w:val="pt-BR"/>
        </w:rPr>
        <w:t xml:space="preserve"> </w:t>
      </w:r>
      <w:r w:rsidR="008521D0" w:rsidRPr="0022280C">
        <w:rPr>
          <w:lang w:val="pt-BR"/>
        </w:rPr>
        <w:t xml:space="preserve">    </w:t>
      </w:r>
      <w:r w:rsidRPr="0022280C">
        <w:rPr>
          <w:lang w:val="es-ES"/>
        </w:rPr>
        <w:t>a) Sục từ từ khí SO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 xml:space="preserve"> đến dư vào dung dịch Ca(OH)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 xml:space="preserve">.      </w:t>
      </w:r>
      <w:r w:rsidR="008521D0" w:rsidRPr="0022280C">
        <w:rPr>
          <w:lang w:val="es-ES"/>
        </w:rPr>
        <w:t xml:space="preserve">   </w:t>
      </w:r>
    </w:p>
    <w:p w14:paraId="671D1903" w14:textId="66C6B34A" w:rsidR="005900E4" w:rsidRPr="0022280C" w:rsidRDefault="005900E4" w:rsidP="008C5066">
      <w:pPr>
        <w:jc w:val="both"/>
        <w:rPr>
          <w:lang w:val="es-ES"/>
        </w:rPr>
      </w:pPr>
      <w:r w:rsidRPr="0022280C">
        <w:rPr>
          <w:b/>
          <w:lang w:val="pt-BR"/>
        </w:rPr>
        <w:t xml:space="preserve"> </w:t>
      </w:r>
      <w:r w:rsidR="008521D0" w:rsidRPr="0022280C">
        <w:rPr>
          <w:b/>
          <w:lang w:val="pt-BR"/>
        </w:rPr>
        <w:t xml:space="preserve">    </w:t>
      </w:r>
      <w:r w:rsidRPr="0022280C">
        <w:rPr>
          <w:lang w:val="pt-BR"/>
        </w:rPr>
        <w:t xml:space="preserve">b) </w:t>
      </w:r>
      <w:r w:rsidRPr="0022280C">
        <w:rPr>
          <w:lang w:val="es-ES"/>
        </w:rPr>
        <w:t>Nhỏ vài giọt dung dịch BaCl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 xml:space="preserve"> vào dung dịch Na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>SO</w:t>
      </w:r>
      <w:r w:rsidRPr="0022280C">
        <w:rPr>
          <w:vertAlign w:val="subscript"/>
          <w:lang w:val="es-ES"/>
        </w:rPr>
        <w:t>4</w:t>
      </w:r>
      <w:r w:rsidRPr="0022280C">
        <w:rPr>
          <w:lang w:val="es-ES"/>
        </w:rPr>
        <w:t xml:space="preserve">. </w:t>
      </w:r>
      <w:r w:rsidR="008521D0" w:rsidRPr="0022280C">
        <w:rPr>
          <w:lang w:val="es-ES"/>
        </w:rPr>
        <w:t xml:space="preserve">  </w:t>
      </w:r>
    </w:p>
    <w:p w14:paraId="62556B5E" w14:textId="1C8C7FA2" w:rsidR="005900E4" w:rsidRPr="005836FE" w:rsidRDefault="005900E4" w:rsidP="008C5066">
      <w:pPr>
        <w:jc w:val="both"/>
      </w:pPr>
      <w:r w:rsidRPr="0022280C">
        <w:rPr>
          <w:lang w:val="es-ES"/>
        </w:rPr>
        <w:t xml:space="preserve"> </w:t>
      </w:r>
      <w:r w:rsidR="008521D0" w:rsidRPr="0022280C">
        <w:rPr>
          <w:lang w:val="es-ES"/>
        </w:rPr>
        <w:t xml:space="preserve">    </w:t>
      </w:r>
      <w:r w:rsidRPr="0022280C">
        <w:rPr>
          <w:lang w:val="es-ES"/>
        </w:rPr>
        <w:t>c) Sục từ từ khí H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>S vào dung dịch AgNO</w:t>
      </w:r>
      <w:r w:rsidRPr="0022280C">
        <w:rPr>
          <w:vertAlign w:val="subscript"/>
          <w:lang w:val="es-ES"/>
        </w:rPr>
        <w:t>3</w:t>
      </w:r>
      <w:r w:rsidR="005836FE">
        <w:rPr>
          <w:lang w:val="es-ES"/>
        </w:rPr>
        <w:t>.</w:t>
      </w:r>
    </w:p>
    <w:p w14:paraId="5710C6F3" w14:textId="77777777" w:rsidR="005836FE" w:rsidRDefault="005900E4" w:rsidP="008C5066">
      <w:pPr>
        <w:jc w:val="both"/>
        <w:rPr>
          <w:lang w:val="es-ES"/>
        </w:rPr>
      </w:pPr>
      <w:r w:rsidRPr="0022280C">
        <w:t xml:space="preserve"> </w:t>
      </w:r>
      <w:r w:rsidR="008521D0" w:rsidRPr="0022280C">
        <w:t xml:space="preserve">    </w:t>
      </w:r>
      <w:r w:rsidRPr="0022280C">
        <w:t>d) Nhỏ dung dịch Na</w:t>
      </w:r>
      <w:r w:rsidRPr="0022280C">
        <w:rPr>
          <w:vertAlign w:val="subscript"/>
        </w:rPr>
        <w:t>2</w:t>
      </w:r>
      <w:r w:rsidRPr="0022280C">
        <w:t>S vào dung dịch Pb(NO</w:t>
      </w:r>
      <w:r w:rsidRPr="0022280C">
        <w:rPr>
          <w:vertAlign w:val="subscript"/>
        </w:rPr>
        <w:t>3</w:t>
      </w:r>
      <w:r w:rsidRPr="0022280C">
        <w:t>)</w:t>
      </w:r>
      <w:r w:rsidRPr="0022280C">
        <w:rPr>
          <w:vertAlign w:val="subscript"/>
        </w:rPr>
        <w:t>2</w:t>
      </w:r>
      <w:r w:rsidRPr="0022280C">
        <w:t>.</w:t>
      </w:r>
      <w:r w:rsidR="00AA1268" w:rsidRPr="0022280C">
        <w:rPr>
          <w:lang w:val="es-ES"/>
        </w:rPr>
        <w:t xml:space="preserve"> </w:t>
      </w:r>
    </w:p>
    <w:p w14:paraId="63E782A5" w14:textId="6FD91158" w:rsidR="005836FE" w:rsidRDefault="005836FE" w:rsidP="008C5066">
      <w:pPr>
        <w:jc w:val="both"/>
        <w:rPr>
          <w:lang w:val="es-ES"/>
        </w:rPr>
      </w:pPr>
      <w:r>
        <w:rPr>
          <w:lang w:val="es-ES"/>
        </w:rPr>
        <w:t xml:space="preserve">     </w:t>
      </w:r>
      <w:r w:rsidRPr="0022280C">
        <w:rPr>
          <w:lang w:val="es-ES"/>
        </w:rPr>
        <w:t>e) Sục từ từ khí SO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 xml:space="preserve"> đến dư vào dung dịch brom.</w:t>
      </w:r>
    </w:p>
    <w:p w14:paraId="182B18BD" w14:textId="3A3F3B24" w:rsidR="005836FE" w:rsidRPr="0022280C" w:rsidRDefault="005836FE" w:rsidP="008C5066">
      <w:pPr>
        <w:jc w:val="both"/>
        <w:rPr>
          <w:lang w:val="es-ES"/>
        </w:rPr>
      </w:pPr>
      <w:r>
        <w:rPr>
          <w:lang w:val="es-ES"/>
        </w:rPr>
        <w:t xml:space="preserve">     </w:t>
      </w:r>
      <w:r w:rsidRPr="0022280C">
        <w:rPr>
          <w:lang w:val="es-ES"/>
        </w:rPr>
        <w:t>f) Cho một mẩu Cu vào dung dịch H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>SO</w:t>
      </w:r>
      <w:r w:rsidRPr="0022280C">
        <w:rPr>
          <w:vertAlign w:val="subscript"/>
          <w:lang w:val="es-ES"/>
        </w:rPr>
        <w:t>4</w:t>
      </w:r>
      <w:r w:rsidRPr="0022280C">
        <w:rPr>
          <w:lang w:val="es-ES"/>
        </w:rPr>
        <w:t xml:space="preserve"> đặc, </w:t>
      </w:r>
      <w:r w:rsidR="0037417E">
        <w:rPr>
          <w:lang w:val="es-ES"/>
        </w:rPr>
        <w:t>đun nóng</w:t>
      </w:r>
      <w:r w:rsidRPr="0022280C">
        <w:rPr>
          <w:lang w:val="es-ES"/>
        </w:rPr>
        <w:t>.</w:t>
      </w:r>
    </w:p>
    <w:p w14:paraId="757B59A6" w14:textId="26277A65" w:rsidR="005836FE" w:rsidRPr="005836FE" w:rsidRDefault="005836FE" w:rsidP="008C5066">
      <w:pPr>
        <w:jc w:val="both"/>
      </w:pPr>
      <w:r>
        <w:rPr>
          <w:lang w:val="es-ES"/>
        </w:rPr>
        <w:t xml:space="preserve">    </w:t>
      </w:r>
      <w:r w:rsidRPr="0022280C">
        <w:rPr>
          <w:lang w:val="pt-BR"/>
        </w:rPr>
        <w:t xml:space="preserve"> g) </w:t>
      </w:r>
      <w:r w:rsidRPr="0022280C">
        <w:t>Sục khí SO</w:t>
      </w:r>
      <w:r w:rsidRPr="0022280C">
        <w:rPr>
          <w:vertAlign w:val="subscript"/>
        </w:rPr>
        <w:t>2</w:t>
      </w:r>
      <w:r w:rsidRPr="0022280C">
        <w:t xml:space="preserve"> đến dư vào dung dịch chứa KMnO</w:t>
      </w:r>
      <w:r w:rsidRPr="0022280C">
        <w:rPr>
          <w:vertAlign w:val="subscript"/>
        </w:rPr>
        <w:t>4</w:t>
      </w:r>
      <w:r w:rsidRPr="0022280C">
        <w:t xml:space="preserve"> và H</w:t>
      </w:r>
      <w:r w:rsidRPr="0022280C">
        <w:rPr>
          <w:vertAlign w:val="subscript"/>
        </w:rPr>
        <w:t>2</w:t>
      </w:r>
      <w:r w:rsidRPr="0022280C">
        <w:t>SO</w:t>
      </w:r>
      <w:r w:rsidRPr="0022280C">
        <w:rPr>
          <w:vertAlign w:val="subscript"/>
        </w:rPr>
        <w:t>4</w:t>
      </w:r>
      <w:r w:rsidRPr="0022280C">
        <w:t xml:space="preserve"> loãng.</w:t>
      </w:r>
    </w:p>
    <w:p w14:paraId="0204E8D8" w14:textId="6CDAF636" w:rsidR="005900E4" w:rsidRPr="0022280C" w:rsidRDefault="00AA1268" w:rsidP="008C5066">
      <w:pPr>
        <w:jc w:val="both"/>
        <w:rPr>
          <w:lang w:val="es-ES"/>
        </w:rPr>
      </w:pPr>
      <w:r w:rsidRPr="0022280C">
        <w:rPr>
          <w:lang w:val="es-ES"/>
        </w:rPr>
        <w:t xml:space="preserve">     h) Sục khí SO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 xml:space="preserve"> vào dung dịch H</w:t>
      </w:r>
      <w:r w:rsidRPr="0022280C">
        <w:rPr>
          <w:vertAlign w:val="subscript"/>
          <w:lang w:val="es-ES"/>
        </w:rPr>
        <w:t>2</w:t>
      </w:r>
      <w:r w:rsidRPr="0022280C">
        <w:rPr>
          <w:lang w:val="es-ES"/>
        </w:rPr>
        <w:t>S.</w:t>
      </w:r>
    </w:p>
    <w:p w14:paraId="116544F8" w14:textId="5D2E9F4B" w:rsidR="005900E4" w:rsidRPr="0022280C" w:rsidRDefault="005900E4" w:rsidP="008C5066">
      <w:pPr>
        <w:jc w:val="both"/>
        <w:rPr>
          <w:lang w:val="pt-BR"/>
        </w:rPr>
      </w:pPr>
      <w:r w:rsidRPr="0022280C">
        <w:rPr>
          <w:b/>
          <w:lang w:val="pt-BR"/>
        </w:rPr>
        <w:t xml:space="preserve">Câu 4. </w:t>
      </w:r>
      <w:r w:rsidRPr="0022280C">
        <w:rPr>
          <w:lang w:val="pt-BR"/>
        </w:rPr>
        <w:t>Cho 30,36 gam hỗn hợp Na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>CO</w:t>
      </w:r>
      <w:r w:rsidRPr="0022280C">
        <w:rPr>
          <w:vertAlign w:val="subscript"/>
          <w:lang w:val="pt-BR"/>
        </w:rPr>
        <w:t>3</w:t>
      </w:r>
      <w:r w:rsidRPr="0022280C">
        <w:rPr>
          <w:lang w:val="pt-BR"/>
        </w:rPr>
        <w:t xml:space="preserve"> và CaCO</w:t>
      </w:r>
      <w:r w:rsidRPr="0022280C">
        <w:rPr>
          <w:vertAlign w:val="subscript"/>
          <w:lang w:val="pt-BR"/>
        </w:rPr>
        <w:t>3</w:t>
      </w:r>
      <w:r w:rsidRPr="0022280C">
        <w:rPr>
          <w:lang w:val="pt-BR"/>
        </w:rPr>
        <w:t xml:space="preserve"> tác dụng với d</w:t>
      </w:r>
      <w:r w:rsidR="000C67BB">
        <w:rPr>
          <w:lang w:val="pt-BR"/>
        </w:rPr>
        <w:t xml:space="preserve">ung </w:t>
      </w:r>
      <w:r w:rsidRPr="0022280C">
        <w:rPr>
          <w:lang w:val="pt-BR"/>
        </w:rPr>
        <w:t>d</w:t>
      </w:r>
      <w:r w:rsidR="000C67BB">
        <w:rPr>
          <w:lang w:val="pt-BR"/>
        </w:rPr>
        <w:t>ịch</w:t>
      </w:r>
      <w:r w:rsidRPr="0022280C">
        <w:rPr>
          <w:lang w:val="pt-BR"/>
        </w:rPr>
        <w:t xml:space="preserve"> HCl 2M (dư). Sau phản ứng thu được 6,72 lít khí (đktc) và dung dịch A.</w:t>
      </w:r>
    </w:p>
    <w:p w14:paraId="75138ECC" w14:textId="77777777" w:rsidR="005900E4" w:rsidRPr="0022280C" w:rsidRDefault="008521D0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a) Tính % khối lượng mỗi chất trong hỗn hợp ban đầu.</w:t>
      </w:r>
    </w:p>
    <w:p w14:paraId="0A5A1B81" w14:textId="77777777" w:rsidR="005900E4" w:rsidRPr="0022280C" w:rsidRDefault="008521D0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b) Tính thể tích dung dịch HCl biết đã dùng dư 20% so với lượng phản ứng.</w:t>
      </w:r>
    </w:p>
    <w:p w14:paraId="3DDDCCD9" w14:textId="22CABD12" w:rsidR="005900E4" w:rsidRPr="0022280C" w:rsidRDefault="005900E4" w:rsidP="008C5066">
      <w:pPr>
        <w:jc w:val="both"/>
        <w:rPr>
          <w:lang w:val="pt-BR"/>
        </w:rPr>
      </w:pPr>
      <w:r w:rsidRPr="0022280C">
        <w:rPr>
          <w:b/>
          <w:lang w:val="pt-BR"/>
        </w:rPr>
        <w:t>Câu 5.</w:t>
      </w:r>
      <w:r w:rsidRPr="0022280C">
        <w:rPr>
          <w:b/>
          <w:bCs/>
          <w:lang w:val="pt-BR"/>
        </w:rPr>
        <w:t xml:space="preserve"> </w:t>
      </w:r>
      <w:r w:rsidRPr="0022280C">
        <w:rPr>
          <w:lang w:val="pt-BR"/>
        </w:rPr>
        <w:t>Cho 7,8 gam hỗn hợp 2 kim loại Mg và Al tác dụng vừa đủ với 200 gam dung dịch H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>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 xml:space="preserve"> loãng. Khi phản ứng kết thúc thu được 8,96 lít khí (đktc).</w:t>
      </w:r>
    </w:p>
    <w:p w14:paraId="01088863" w14:textId="77777777" w:rsidR="005900E4" w:rsidRPr="0022280C" w:rsidRDefault="008521D0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a) Tính khối lượng mỗi kim loại trong hỗn hợp ban đầu.</w:t>
      </w:r>
    </w:p>
    <w:p w14:paraId="3F64F27D" w14:textId="77777777" w:rsidR="005900E4" w:rsidRPr="0022280C" w:rsidRDefault="008521D0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b) Tính C% của dung dịch H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>SO</w:t>
      </w:r>
      <w:r w:rsidR="005900E4" w:rsidRPr="0022280C">
        <w:rPr>
          <w:vertAlign w:val="subscript"/>
          <w:lang w:val="pt-BR"/>
        </w:rPr>
        <w:t>4</w:t>
      </w:r>
      <w:r w:rsidR="005900E4" w:rsidRPr="0022280C">
        <w:rPr>
          <w:lang w:val="pt-BR"/>
        </w:rPr>
        <w:t xml:space="preserve"> ban đầu và C% các chất trong dung dịch sau phản ứng.</w:t>
      </w:r>
    </w:p>
    <w:p w14:paraId="1EB78BEA" w14:textId="1059BF0B" w:rsidR="005900E4" w:rsidRPr="006B3B23" w:rsidRDefault="005900E4" w:rsidP="008C5066">
      <w:pPr>
        <w:jc w:val="both"/>
        <w:rPr>
          <w:lang w:val="pt-BR"/>
        </w:rPr>
      </w:pPr>
      <w:r w:rsidRPr="0022280C">
        <w:rPr>
          <w:b/>
          <w:lang w:val="pt-BR"/>
        </w:rPr>
        <w:lastRenderedPageBreak/>
        <w:t xml:space="preserve">Câu 6. </w:t>
      </w:r>
      <w:r w:rsidRPr="0022280C">
        <w:rPr>
          <w:lang w:val="pt-BR"/>
        </w:rPr>
        <w:t>Hòa tan hoàn toàn 8,45 gam một kim loại R</w:t>
      </w:r>
      <w:r w:rsidR="00640112" w:rsidRPr="0022280C">
        <w:rPr>
          <w:lang w:val="pt-BR"/>
        </w:rPr>
        <w:t xml:space="preserve"> (có hóa trị 2 trong hợp chất)</w:t>
      </w:r>
      <w:r w:rsidRPr="0022280C">
        <w:rPr>
          <w:lang w:val="pt-BR"/>
        </w:rPr>
        <w:t xml:space="preserve"> trong 300ml dung dịch HCl 1M. Sau phản ứng thu được 2,912 lít khí (đktc) và dung dịch X. Tìm kim loại R và nồng độ mol các chất có </w:t>
      </w:r>
      <w:r w:rsidRPr="006B3B23">
        <w:rPr>
          <w:lang w:val="pt-BR"/>
        </w:rPr>
        <w:t>trong dung dịch X.</w:t>
      </w:r>
    </w:p>
    <w:p w14:paraId="6E69A7DE" w14:textId="7867FBDE" w:rsidR="006B3B23" w:rsidRPr="006B3B23" w:rsidRDefault="005900E4" w:rsidP="008C5066">
      <w:pPr>
        <w:rPr>
          <w:color w:val="000000"/>
        </w:rPr>
      </w:pPr>
      <w:r w:rsidRPr="006B3B23">
        <w:rPr>
          <w:b/>
          <w:lang w:val="pt-BR"/>
        </w:rPr>
        <w:t>Câu 7</w:t>
      </w:r>
      <w:r w:rsidR="00DA58D4" w:rsidRPr="006B3B23">
        <w:rPr>
          <w:b/>
          <w:lang w:val="pt-BR"/>
        </w:rPr>
        <w:t>.</w:t>
      </w:r>
      <w:r w:rsidRPr="006B3B23">
        <w:rPr>
          <w:lang w:val="pt-BR"/>
        </w:rPr>
        <w:t xml:space="preserve"> </w:t>
      </w:r>
      <w:r w:rsidR="006B3B23" w:rsidRPr="006B3B23">
        <w:rPr>
          <w:color w:val="000000"/>
          <w:shd w:val="clear" w:color="auto" w:fill="FFFFFF"/>
        </w:rPr>
        <w:t>Hoà tan hết 11,1 gam hỗn hợp 3 kim loại</w:t>
      </w:r>
      <w:r w:rsidR="00000A66">
        <w:rPr>
          <w:color w:val="000000"/>
          <w:shd w:val="clear" w:color="auto" w:fill="FFFFFF"/>
        </w:rPr>
        <w:t xml:space="preserve"> Mg, Al, Fe</w:t>
      </w:r>
      <w:r w:rsidR="006B3B23" w:rsidRPr="006B3B23">
        <w:rPr>
          <w:color w:val="000000"/>
          <w:shd w:val="clear" w:color="auto" w:fill="FFFFFF"/>
        </w:rPr>
        <w:t xml:space="preserve"> trong dung dịch H</w:t>
      </w:r>
      <w:r w:rsidR="006B3B23" w:rsidRPr="006B3B23">
        <w:rPr>
          <w:color w:val="000000"/>
          <w:vertAlign w:val="subscript"/>
        </w:rPr>
        <w:t>2</w:t>
      </w:r>
      <w:r w:rsidR="006B3B23" w:rsidRPr="006B3B23">
        <w:rPr>
          <w:color w:val="000000"/>
          <w:shd w:val="clear" w:color="auto" w:fill="FFFFFF"/>
        </w:rPr>
        <w:t>SO</w:t>
      </w:r>
      <w:r w:rsidR="006B3B23" w:rsidRPr="006B3B23">
        <w:rPr>
          <w:color w:val="000000"/>
          <w:vertAlign w:val="subscript"/>
        </w:rPr>
        <w:t>4</w:t>
      </w:r>
      <w:r w:rsidR="006B3B23" w:rsidRPr="006B3B23">
        <w:rPr>
          <w:color w:val="000000"/>
          <w:shd w:val="clear" w:color="auto" w:fill="FFFFFF"/>
        </w:rPr>
        <w:t xml:space="preserve"> loãng dư thu được dung dịch A và 8,96 lít khí </w:t>
      </w:r>
      <w:r w:rsidR="00000A66">
        <w:rPr>
          <w:color w:val="000000"/>
          <w:shd w:val="clear" w:color="auto" w:fill="FFFFFF"/>
        </w:rPr>
        <w:t>(</w:t>
      </w:r>
      <w:r w:rsidR="006B3B23" w:rsidRPr="006B3B23">
        <w:rPr>
          <w:color w:val="000000"/>
          <w:shd w:val="clear" w:color="auto" w:fill="FFFFFF"/>
        </w:rPr>
        <w:t>ở đktc</w:t>
      </w:r>
      <w:r w:rsidR="00000A66">
        <w:rPr>
          <w:color w:val="000000"/>
          <w:shd w:val="clear" w:color="auto" w:fill="FFFFFF"/>
        </w:rPr>
        <w:t>)</w:t>
      </w:r>
      <w:r w:rsidR="006B3B23" w:rsidRPr="006B3B23">
        <w:rPr>
          <w:color w:val="000000"/>
          <w:shd w:val="clear" w:color="auto" w:fill="FFFFFF"/>
        </w:rPr>
        <w:t xml:space="preserve">. Cô cạn dung dịch A thu được m gam muối khan. </w:t>
      </w:r>
      <w:r w:rsidR="00000A66">
        <w:rPr>
          <w:color w:val="000000"/>
          <w:shd w:val="clear" w:color="auto" w:fill="FFFFFF"/>
        </w:rPr>
        <w:t xml:space="preserve">Tính </w:t>
      </w:r>
      <w:r w:rsidR="006B3B23" w:rsidRPr="006B3B23">
        <w:rPr>
          <w:color w:val="000000"/>
          <w:shd w:val="clear" w:color="auto" w:fill="FFFFFF"/>
        </w:rPr>
        <w:t>m</w:t>
      </w:r>
      <w:r w:rsidR="00000A66">
        <w:rPr>
          <w:color w:val="000000"/>
          <w:shd w:val="clear" w:color="auto" w:fill="FFFFFF"/>
        </w:rPr>
        <w:t>?</w:t>
      </w:r>
      <w:r w:rsidR="006B3B23" w:rsidRPr="006B3B23">
        <w:rPr>
          <w:color w:val="000000"/>
          <w:shd w:val="clear" w:color="auto" w:fill="FFFFFF"/>
        </w:rPr>
        <w:t> </w:t>
      </w:r>
    </w:p>
    <w:p w14:paraId="6BCD69DB" w14:textId="0A6561E8" w:rsidR="005900E4" w:rsidRPr="0022280C" w:rsidRDefault="005900E4" w:rsidP="008C5066">
      <w:pPr>
        <w:jc w:val="both"/>
        <w:rPr>
          <w:lang w:val="pt-BR"/>
        </w:rPr>
      </w:pPr>
      <w:r w:rsidRPr="0022280C">
        <w:rPr>
          <w:b/>
          <w:lang w:val="pt-BR"/>
        </w:rPr>
        <w:t>Câu 8</w:t>
      </w:r>
      <w:r w:rsidR="00DA58D4" w:rsidRPr="0022280C">
        <w:rPr>
          <w:b/>
          <w:lang w:val="pt-BR"/>
        </w:rPr>
        <w:t>.</w:t>
      </w:r>
      <w:r w:rsidRPr="0022280C">
        <w:rPr>
          <w:lang w:val="pt-BR"/>
        </w:rPr>
        <w:t xml:space="preserve"> Hòa tan hoàn toàn 2,08 gam hỗn hợp X gồm 2 kim loại Cu, Fe vào dung dịch H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>SO</w:t>
      </w:r>
      <w:r w:rsidRPr="0022280C">
        <w:rPr>
          <w:vertAlign w:val="subscript"/>
          <w:lang w:val="pt-BR"/>
        </w:rPr>
        <w:t>4</w:t>
      </w:r>
      <w:r w:rsidRPr="0022280C">
        <w:rPr>
          <w:lang w:val="pt-BR"/>
        </w:rPr>
        <w:t xml:space="preserve"> đặc</w:t>
      </w:r>
      <w:r w:rsidR="00640112" w:rsidRPr="0022280C">
        <w:rPr>
          <w:lang w:val="pt-BR"/>
        </w:rPr>
        <w:t>,</w:t>
      </w:r>
      <w:r w:rsidRPr="0022280C">
        <w:rPr>
          <w:lang w:val="pt-BR"/>
        </w:rPr>
        <w:t xml:space="preserve"> nóng, dư. Sau phản ứng thu được 1,008 lít khí SO</w:t>
      </w:r>
      <w:r w:rsidRPr="0022280C">
        <w:rPr>
          <w:vertAlign w:val="subscript"/>
          <w:lang w:val="pt-BR"/>
        </w:rPr>
        <w:t>2</w:t>
      </w:r>
      <w:r w:rsidRPr="0022280C">
        <w:rPr>
          <w:lang w:val="pt-BR"/>
        </w:rPr>
        <w:t xml:space="preserve"> (đktc) duy nhất và dung dịch Y.</w:t>
      </w:r>
    </w:p>
    <w:p w14:paraId="4262F364" w14:textId="77777777" w:rsidR="005900E4" w:rsidRPr="0022280C" w:rsidRDefault="00640112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a) Tính % khối lượng mỗi kim loại trong X.</w:t>
      </w:r>
    </w:p>
    <w:p w14:paraId="69202568" w14:textId="77777777" w:rsidR="005900E4" w:rsidRPr="0022280C" w:rsidRDefault="00640112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b) Tính khối lượng muối khan thu được khi cô cạn dung dịch Y.</w:t>
      </w:r>
    </w:p>
    <w:p w14:paraId="1147FE12" w14:textId="77777777" w:rsidR="005900E4" w:rsidRPr="0022280C" w:rsidRDefault="00640112" w:rsidP="008C5066">
      <w:pPr>
        <w:jc w:val="both"/>
        <w:rPr>
          <w:lang w:val="pt-BR"/>
        </w:rPr>
      </w:pPr>
      <w:r w:rsidRPr="0022280C">
        <w:rPr>
          <w:lang w:val="pt-BR"/>
        </w:rPr>
        <w:t xml:space="preserve">     </w:t>
      </w:r>
      <w:r w:rsidR="005900E4" w:rsidRPr="0022280C">
        <w:rPr>
          <w:lang w:val="pt-BR"/>
        </w:rPr>
        <w:t>c) Dẫn toàn bộ SO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 xml:space="preserve"> sinh ra vào bình chứa 500 ml dung dịch KOH 0,1M sau phản ứng thu được dung dịch Z. Tính C</w:t>
      </w:r>
      <w:r w:rsidR="005900E4" w:rsidRPr="0022280C">
        <w:rPr>
          <w:vertAlign w:val="subscript"/>
          <w:lang w:val="pt-BR"/>
        </w:rPr>
        <w:t>M</w:t>
      </w:r>
      <w:r w:rsidR="005900E4" w:rsidRPr="0022280C">
        <w:rPr>
          <w:lang w:val="pt-BR"/>
        </w:rPr>
        <w:t xml:space="preserve"> các chất có trong dung dịch Z.</w:t>
      </w:r>
    </w:p>
    <w:p w14:paraId="11EAB29D" w14:textId="266C09FB" w:rsidR="005900E4" w:rsidRPr="0022280C" w:rsidRDefault="00DA58D4" w:rsidP="008C5066">
      <w:pPr>
        <w:jc w:val="both"/>
      </w:pPr>
      <w:r w:rsidRPr="0022280C">
        <w:rPr>
          <w:b/>
          <w:lang w:val="pt-BR"/>
        </w:rPr>
        <w:t xml:space="preserve">Câu 9. </w:t>
      </w:r>
      <w:r w:rsidR="005900E4" w:rsidRPr="0022280C">
        <w:rPr>
          <w:lang w:val="pt-BR"/>
        </w:rPr>
        <w:t xml:space="preserve">Cho 17,6 gam hỗn hợp gồm Fe và kim loại R (hóa trị II) vào </w:t>
      </w:r>
      <w:r w:rsidR="000C67BB" w:rsidRPr="0022280C">
        <w:rPr>
          <w:lang w:val="pt-BR"/>
        </w:rPr>
        <w:t xml:space="preserve">dung dịch </w:t>
      </w:r>
      <w:r w:rsidR="005900E4" w:rsidRPr="0022280C">
        <w:rPr>
          <w:lang w:val="pt-BR"/>
        </w:rPr>
        <w:t>H</w:t>
      </w:r>
      <w:r w:rsidR="005900E4" w:rsidRPr="0022280C">
        <w:rPr>
          <w:vertAlign w:val="subscript"/>
          <w:lang w:val="pt-BR"/>
        </w:rPr>
        <w:t>2</w:t>
      </w:r>
      <w:r w:rsidR="005900E4" w:rsidRPr="0022280C">
        <w:rPr>
          <w:lang w:val="pt-BR"/>
        </w:rPr>
        <w:t>SO</w:t>
      </w:r>
      <w:r w:rsidR="005900E4" w:rsidRPr="0022280C">
        <w:rPr>
          <w:vertAlign w:val="subscript"/>
          <w:lang w:val="pt-BR"/>
        </w:rPr>
        <w:t>4</w:t>
      </w:r>
      <w:r w:rsidR="005900E4" w:rsidRPr="0022280C">
        <w:rPr>
          <w:lang w:val="pt-BR"/>
        </w:rPr>
        <w:t xml:space="preserve"> loãng dư. </w:t>
      </w:r>
      <w:r w:rsidR="005900E4" w:rsidRPr="0022280C">
        <w:t>Sau phản ứng thu được 4,48 lít khí (đktc)</w:t>
      </w:r>
      <w:r w:rsidR="000C67BB">
        <w:t xml:space="preserve"> </w:t>
      </w:r>
      <w:r w:rsidR="005900E4" w:rsidRPr="0022280C">
        <w:t xml:space="preserve">và </w:t>
      </w:r>
      <w:r w:rsidR="005900E4" w:rsidRPr="0022280C">
        <w:rPr>
          <w:lang w:val="pt-BR"/>
        </w:rPr>
        <w:t>a gam chất rắn không tan</w:t>
      </w:r>
      <w:r w:rsidR="005900E4" w:rsidRPr="0022280C">
        <w:t xml:space="preserve">. </w:t>
      </w:r>
      <w:r w:rsidR="005900E4" w:rsidRPr="0022280C">
        <w:rPr>
          <w:lang w:val="pt-BR"/>
        </w:rPr>
        <w:t xml:space="preserve">Hòa tan hoàn toàn phần không tan </w:t>
      </w:r>
      <w:r w:rsidR="005900E4" w:rsidRPr="0022280C">
        <w:t xml:space="preserve">vào </w:t>
      </w:r>
      <w:r w:rsidR="000C67BB" w:rsidRPr="0022280C">
        <w:rPr>
          <w:lang w:val="pt-BR"/>
        </w:rPr>
        <w:t>dung dịch</w:t>
      </w:r>
      <w:r w:rsidR="005900E4" w:rsidRPr="0022280C">
        <w:t xml:space="preserve"> H</w:t>
      </w:r>
      <w:r w:rsidR="005900E4" w:rsidRPr="0022280C">
        <w:rPr>
          <w:vertAlign w:val="subscript"/>
        </w:rPr>
        <w:t>2</w:t>
      </w:r>
      <w:r w:rsidR="005900E4" w:rsidRPr="0022280C">
        <w:t>SO</w:t>
      </w:r>
      <w:r w:rsidR="005900E4" w:rsidRPr="0022280C">
        <w:rPr>
          <w:vertAlign w:val="subscript"/>
        </w:rPr>
        <w:t>4</w:t>
      </w:r>
      <w:r w:rsidR="005900E4" w:rsidRPr="0022280C">
        <w:t xml:space="preserve"> đặc, nóng thì giải phóng ra 2,24 lít khí SO</w:t>
      </w:r>
      <w:r w:rsidR="005900E4" w:rsidRPr="0022280C">
        <w:rPr>
          <w:vertAlign w:val="subscript"/>
        </w:rPr>
        <w:t>2</w:t>
      </w:r>
      <w:r w:rsidR="005900E4" w:rsidRPr="0022280C">
        <w:t xml:space="preserve"> duy nhất (đktc). Tìm kim loại R .</w:t>
      </w:r>
      <w:r w:rsidR="005900E4" w:rsidRPr="0022280C">
        <w:tab/>
      </w:r>
    </w:p>
    <w:p w14:paraId="7B44F664" w14:textId="021F1F25" w:rsidR="005900E4" w:rsidRPr="0022280C" w:rsidRDefault="00DA58D4" w:rsidP="008C5066">
      <w:pPr>
        <w:jc w:val="both"/>
      </w:pPr>
      <w:r w:rsidRPr="0022280C">
        <w:rPr>
          <w:b/>
          <w:lang w:val="pt-BR"/>
        </w:rPr>
        <w:t>Câu 1</w:t>
      </w:r>
      <w:r w:rsidR="00F42CA2">
        <w:rPr>
          <w:b/>
          <w:lang w:val="pt-BR"/>
        </w:rPr>
        <w:t>0</w:t>
      </w:r>
      <w:r w:rsidRPr="0022280C">
        <w:rPr>
          <w:b/>
          <w:lang w:val="pt-BR"/>
        </w:rPr>
        <w:t>.</w:t>
      </w:r>
      <w:r w:rsidR="000C67BB">
        <w:rPr>
          <w:b/>
          <w:lang w:val="pt-BR"/>
        </w:rPr>
        <w:t xml:space="preserve"> </w:t>
      </w:r>
      <w:r w:rsidR="000C67BB">
        <w:rPr>
          <w:lang w:val="pt-BR"/>
        </w:rPr>
        <w:t>Tỉ khối của một hỗn hợp gồm O</w:t>
      </w:r>
      <w:r w:rsidR="000C67BB">
        <w:rPr>
          <w:vertAlign w:val="subscript"/>
          <w:lang w:val="pt-BR"/>
        </w:rPr>
        <w:t>2</w:t>
      </w:r>
      <w:r w:rsidR="000C67BB">
        <w:rPr>
          <w:lang w:val="pt-BR"/>
        </w:rPr>
        <w:t xml:space="preserve"> và O</w:t>
      </w:r>
      <w:r w:rsidR="000C67BB">
        <w:rPr>
          <w:vertAlign w:val="subscript"/>
          <w:lang w:val="pt-BR"/>
        </w:rPr>
        <w:t>3</w:t>
      </w:r>
      <w:r w:rsidR="000C67BB">
        <w:rPr>
          <w:lang w:val="pt-BR"/>
        </w:rPr>
        <w:t xml:space="preserve"> đối với He bằng 10,24. Nếu cho hỗn hợp </w:t>
      </w:r>
      <w:r w:rsidR="00B12724">
        <w:rPr>
          <w:lang w:val="pt-BR"/>
        </w:rPr>
        <w:t>đi từ từ qua dung dịch KI (dư) thì thu được 50 lít khí</w:t>
      </w:r>
      <w:r w:rsidR="00B12724">
        <w:rPr>
          <w:b/>
        </w:rPr>
        <w:t>.</w:t>
      </w:r>
    </w:p>
    <w:p w14:paraId="1FAD4999" w14:textId="2075D4AE" w:rsidR="005900E4" w:rsidRPr="00B12724" w:rsidRDefault="005900E4" w:rsidP="008C5066">
      <w:pPr>
        <w:jc w:val="both"/>
      </w:pPr>
      <w:r w:rsidRPr="0022280C">
        <w:t xml:space="preserve">     a) X</w:t>
      </w:r>
      <w:r w:rsidR="00B12724">
        <w:t>ác định thể tích của O</w:t>
      </w:r>
      <w:r w:rsidR="00B12724">
        <w:rPr>
          <w:vertAlign w:val="subscript"/>
        </w:rPr>
        <w:t>2</w:t>
      </w:r>
      <w:r w:rsidR="00B12724">
        <w:t xml:space="preserve"> và O</w:t>
      </w:r>
      <w:r w:rsidR="00B12724">
        <w:rPr>
          <w:vertAlign w:val="subscript"/>
        </w:rPr>
        <w:t>3</w:t>
      </w:r>
      <w:r w:rsidR="00B12724">
        <w:t xml:space="preserve"> trong hỗn hợp.</w:t>
      </w:r>
    </w:p>
    <w:p w14:paraId="55ED4261" w14:textId="6CFE9D9F" w:rsidR="005900E4" w:rsidRPr="00B12724" w:rsidRDefault="005900E4" w:rsidP="008C5066">
      <w:pPr>
        <w:jc w:val="both"/>
      </w:pPr>
      <w:r w:rsidRPr="0022280C">
        <w:t xml:space="preserve">     b) </w:t>
      </w:r>
      <w:r w:rsidR="00B12724">
        <w:t>Cần thêm vào hỗn hợp trên bao nhiêu lít O</w:t>
      </w:r>
      <w:r w:rsidR="00B12724">
        <w:rPr>
          <w:vertAlign w:val="subscript"/>
        </w:rPr>
        <w:t>3</w:t>
      </w:r>
      <w:r w:rsidR="00B12724">
        <w:t xml:space="preserve"> để thu được một hỗn hợp mới có tỉ khối so với He là 10,667.</w:t>
      </w:r>
    </w:p>
    <w:p w14:paraId="6649DC52" w14:textId="697F7B41" w:rsidR="005900E4" w:rsidRDefault="00DA58D4" w:rsidP="008C5066">
      <w:pPr>
        <w:jc w:val="both"/>
      </w:pPr>
      <w:r w:rsidRPr="0022280C">
        <w:rPr>
          <w:b/>
          <w:lang w:val="pt-BR"/>
        </w:rPr>
        <w:t>Câu 1</w:t>
      </w:r>
      <w:r w:rsidR="00F42CA2">
        <w:rPr>
          <w:b/>
          <w:lang w:val="pt-BR"/>
        </w:rPr>
        <w:t>1</w:t>
      </w:r>
      <w:r w:rsidR="005900E4" w:rsidRPr="0022280C">
        <w:rPr>
          <w:b/>
        </w:rPr>
        <w:t>.</w:t>
      </w:r>
      <w:r w:rsidR="005900E4" w:rsidRPr="0022280C">
        <w:t xml:space="preserve"> </w:t>
      </w:r>
      <w:r w:rsidR="00B12724">
        <w:t>Trộn 13 gam một kim loại (c</w:t>
      </w:r>
      <w:r w:rsidR="003650A0">
        <w:t>ó</w:t>
      </w:r>
      <w:r w:rsidR="00B12724">
        <w:t xml:space="preserve"> hóa trị 2 trong hợp chất) với S rồi đun nóng trong điều kiện không có không khí đến khi phản ứng hoàn toàn thu được chất rắn A. Cho A phản ứng vừa đủ với 300 ml dung dịch H</w:t>
      </w:r>
      <w:r w:rsidR="00B12724">
        <w:rPr>
          <w:vertAlign w:val="subscript"/>
        </w:rPr>
        <w:t>2</w:t>
      </w:r>
      <w:r w:rsidR="00B12724">
        <w:t>SO</w:t>
      </w:r>
      <w:r w:rsidR="00B12724">
        <w:rPr>
          <w:vertAlign w:val="subscript"/>
        </w:rPr>
        <w:t>4</w:t>
      </w:r>
      <w:r w:rsidR="00B12724">
        <w:t xml:space="preserve"> loãng thu được hỗn hợp khí B nặng 5,2 gam có tỉ khối so với H</w:t>
      </w:r>
      <w:r w:rsidR="00B12724">
        <w:rPr>
          <w:vertAlign w:val="subscript"/>
        </w:rPr>
        <w:t>2</w:t>
      </w:r>
      <w:r w:rsidR="00B12724">
        <w:t xml:space="preserve"> là 13 và dung dịch C. Xác định kim loại M và nồng độ mol của chất tan trong dung dịch C.</w:t>
      </w:r>
    </w:p>
    <w:p w14:paraId="2DA0502C" w14:textId="05D4541C" w:rsidR="008D1B97" w:rsidRDefault="008D1B97" w:rsidP="008C5066">
      <w:pPr>
        <w:jc w:val="both"/>
      </w:pPr>
      <w:r w:rsidRPr="0022280C">
        <w:rPr>
          <w:b/>
          <w:lang w:val="pt-BR"/>
        </w:rPr>
        <w:t>Câu 1</w:t>
      </w:r>
      <w:r w:rsidR="00F42CA2">
        <w:rPr>
          <w:b/>
          <w:lang w:val="pt-BR"/>
        </w:rPr>
        <w:t>2</w:t>
      </w:r>
      <w:r w:rsidRPr="0022280C">
        <w:rPr>
          <w:b/>
        </w:rPr>
        <w:t>.</w:t>
      </w:r>
      <w:r>
        <w:t xml:space="preserve"> Hấp thụ hoàn toàn </w:t>
      </w:r>
      <w:r w:rsidR="00641021">
        <w:t>4,48 lít SO</w:t>
      </w:r>
      <w:r w:rsidR="00641021">
        <w:rPr>
          <w:vertAlign w:val="subscript"/>
        </w:rPr>
        <w:t>2</w:t>
      </w:r>
      <w:r w:rsidR="00641021">
        <w:t xml:space="preserve"> (đktc) bằng 500 ml dung dịch NaOH 1M. Sau phản ứng hoàn toàn, thu được dung dịch X. Tính nồng độ mol chất tan trong dung dịch X.</w:t>
      </w:r>
    </w:p>
    <w:p w14:paraId="0C58EE7C" w14:textId="71B6715B" w:rsidR="00C17021" w:rsidRDefault="00DC542B" w:rsidP="008C5066">
      <w:pPr>
        <w:pStyle w:val="NormalWeb"/>
        <w:shd w:val="clear" w:color="auto" w:fill="FFFFFF"/>
        <w:spacing w:before="0" w:beforeAutospacing="0" w:after="0" w:afterAutospacing="0"/>
        <w:jc w:val="both"/>
      </w:pPr>
      <w:r w:rsidRPr="0022280C">
        <w:rPr>
          <w:b/>
          <w:lang w:val="pt-BR"/>
        </w:rPr>
        <w:t>Câu 1</w:t>
      </w:r>
      <w:r w:rsidR="00F42CA2">
        <w:rPr>
          <w:b/>
          <w:lang w:val="pt-BR"/>
        </w:rPr>
        <w:t>3</w:t>
      </w:r>
      <w:r w:rsidRPr="0022280C">
        <w:rPr>
          <w:b/>
        </w:rPr>
        <w:t>.</w:t>
      </w:r>
      <w:r>
        <w:t xml:space="preserve"> </w:t>
      </w:r>
      <w:r w:rsidR="00C17021">
        <w:t>Cho 4,48 lít khí S</w:t>
      </w:r>
      <w:r w:rsidR="00C17021" w:rsidRPr="00C43EAC">
        <w:t>O</w:t>
      </w:r>
      <w:r w:rsidR="00C17021" w:rsidRPr="00C43EAC">
        <w:rPr>
          <w:vertAlign w:val="subscript"/>
        </w:rPr>
        <w:t>2</w:t>
      </w:r>
      <w:r w:rsidR="00C17021" w:rsidRPr="00C43EAC">
        <w:rPr>
          <w:rStyle w:val="apple-converted-space"/>
        </w:rPr>
        <w:t> </w:t>
      </w:r>
      <w:r w:rsidR="00C17021" w:rsidRPr="00C43EAC">
        <w:t xml:space="preserve">(đktc) hấp thụ </w:t>
      </w:r>
      <w:r w:rsidR="00C17021">
        <w:t>hoàn toàn vào 100 ml dung dịch B</w:t>
      </w:r>
      <w:r w:rsidR="00C17021" w:rsidRPr="00C43EAC">
        <w:t>a</w:t>
      </w:r>
      <w:r w:rsidR="00C17021">
        <w:t>(</w:t>
      </w:r>
      <w:r w:rsidR="00C17021" w:rsidRPr="00C43EAC">
        <w:t>OH</w:t>
      </w:r>
      <w:r w:rsidR="00C17021">
        <w:t>)</w:t>
      </w:r>
      <w:r w:rsidR="002D2169">
        <w:rPr>
          <w:vertAlign w:val="subscript"/>
        </w:rPr>
        <w:t>2</w:t>
      </w:r>
      <w:r w:rsidR="00C17021">
        <w:t xml:space="preserve"> 1,8M thu được m gam kết tủa. Tính m?</w:t>
      </w:r>
    </w:p>
    <w:p w14:paraId="097DD8FD" w14:textId="3012128E" w:rsidR="00F42CA2" w:rsidRPr="0022280C" w:rsidRDefault="00F42CA2" w:rsidP="008C5066">
      <w:pPr>
        <w:jc w:val="both"/>
      </w:pPr>
      <w:r w:rsidRPr="0022280C">
        <w:rPr>
          <w:b/>
          <w:lang w:val="pt-BR"/>
        </w:rPr>
        <w:t>Câu 1</w:t>
      </w:r>
      <w:r>
        <w:rPr>
          <w:b/>
          <w:lang w:val="pt-BR"/>
        </w:rPr>
        <w:t>4</w:t>
      </w:r>
      <w:r w:rsidRPr="0022280C">
        <w:rPr>
          <w:b/>
          <w:bCs/>
        </w:rPr>
        <w:t xml:space="preserve">. </w:t>
      </w:r>
      <w:r w:rsidRPr="0022280C">
        <w:t>Hòa tan hoàn toàn 20,88 gam một oxit sắt bằng dung dịch H</w:t>
      </w:r>
      <w:r w:rsidRPr="0022280C">
        <w:rPr>
          <w:vertAlign w:val="subscript"/>
        </w:rPr>
        <w:t>2</w:t>
      </w:r>
      <w:r w:rsidRPr="0022280C">
        <w:t>SO</w:t>
      </w:r>
      <w:r w:rsidRPr="0022280C">
        <w:rPr>
          <w:vertAlign w:val="subscript"/>
        </w:rPr>
        <w:t>4</w:t>
      </w:r>
      <w:r w:rsidRPr="0022280C">
        <w:t xml:space="preserve"> đặc, nón</w:t>
      </w:r>
      <w:r>
        <w:t xml:space="preserve">g, dư. Sau phản ứng </w:t>
      </w:r>
      <w:r w:rsidRPr="0022280C">
        <w:t>thu được dung dịch X và 3,248 lít khí SO</w:t>
      </w:r>
      <w:r w:rsidRPr="0022280C">
        <w:rPr>
          <w:vertAlign w:val="subscript"/>
        </w:rPr>
        <w:t>2</w:t>
      </w:r>
      <w:r w:rsidRPr="0022280C">
        <w:t xml:space="preserve"> (sản phẩm khử duy nhất</w:t>
      </w:r>
      <w:r>
        <w:t xml:space="preserve">, </w:t>
      </w:r>
      <w:r w:rsidRPr="0022280C">
        <w:t xml:space="preserve">ở đktc). Cô cạn dung dịch X, thu được m gam muối sunfat khan. Tìm công thức của oxit sắt và tính m. </w:t>
      </w:r>
      <w:r>
        <w:t xml:space="preserve"> </w:t>
      </w:r>
    </w:p>
    <w:p w14:paraId="2F5AEF3A" w14:textId="7EB47DB7" w:rsidR="00C17021" w:rsidRPr="00160B57" w:rsidRDefault="00C17021" w:rsidP="008C5066">
      <w:pPr>
        <w:jc w:val="both"/>
      </w:pPr>
      <w:r w:rsidRPr="0022280C">
        <w:rPr>
          <w:b/>
          <w:lang w:val="pt-BR"/>
        </w:rPr>
        <w:t>Câu 1</w:t>
      </w:r>
      <w:r w:rsidR="00DC542B">
        <w:rPr>
          <w:b/>
          <w:lang w:val="pt-BR"/>
        </w:rPr>
        <w:t>5</w:t>
      </w:r>
      <w:r w:rsidRPr="0022280C">
        <w:rPr>
          <w:b/>
        </w:rPr>
        <w:t>.</w:t>
      </w:r>
      <w:r w:rsidR="00CE6D83">
        <w:rPr>
          <w:b/>
        </w:rPr>
        <w:t>*</w:t>
      </w:r>
      <w:r>
        <w:t xml:space="preserve"> </w:t>
      </w:r>
      <w:r w:rsidRPr="00160B57">
        <w:t>Để m gam phoi bào sắt trong không khí, sau một thời gian thu được 12 gam hỗn hợp X gồm Fe,</w:t>
      </w:r>
      <w:r w:rsidR="004D70D7">
        <w:t xml:space="preserve"> </w:t>
      </w:r>
      <w:r w:rsidRPr="00160B57">
        <w:t>FeO, Fe</w:t>
      </w:r>
      <w:r w:rsidRPr="00160B57">
        <w:rPr>
          <w:vertAlign w:val="subscript"/>
        </w:rPr>
        <w:t>3</w:t>
      </w:r>
      <w:r w:rsidRPr="00160B57">
        <w:t>O</w:t>
      </w:r>
      <w:r w:rsidRPr="00160B57">
        <w:rPr>
          <w:vertAlign w:val="subscript"/>
        </w:rPr>
        <w:t>4</w:t>
      </w:r>
      <w:r w:rsidRPr="00160B57">
        <w:t>, Fe</w:t>
      </w:r>
      <w:r w:rsidRPr="00160B57">
        <w:rPr>
          <w:vertAlign w:val="subscript"/>
        </w:rPr>
        <w:t>2</w:t>
      </w:r>
      <w:r w:rsidRPr="00160B57">
        <w:t>O</w:t>
      </w:r>
      <w:r w:rsidRPr="00160B57">
        <w:rPr>
          <w:vertAlign w:val="subscript"/>
        </w:rPr>
        <w:t>3</w:t>
      </w:r>
      <w:r w:rsidRPr="00160B57">
        <w:t>. Đem hoà tan hoàn toàn X bằng d</w:t>
      </w:r>
      <w:r>
        <w:t>ung dịch</w:t>
      </w:r>
      <w:r w:rsidRPr="00160B57">
        <w:t xml:space="preserve"> </w:t>
      </w:r>
      <w:r>
        <w:t>H</w:t>
      </w:r>
      <w:r>
        <w:rPr>
          <w:vertAlign w:val="subscript"/>
        </w:rPr>
        <w:t>2</w:t>
      </w:r>
      <w:r>
        <w:t>S</w:t>
      </w:r>
      <w:r w:rsidRPr="00160B57">
        <w:t>O</w:t>
      </w:r>
      <w:r>
        <w:rPr>
          <w:vertAlign w:val="subscript"/>
        </w:rPr>
        <w:t>4</w:t>
      </w:r>
      <w:r>
        <w:t xml:space="preserve"> đặc nóng</w:t>
      </w:r>
      <w:r w:rsidRPr="00160B57">
        <w:t xml:space="preserve"> </w:t>
      </w:r>
      <w:r>
        <w:t>(</w:t>
      </w:r>
      <w:r w:rsidRPr="00160B57">
        <w:t>dư</w:t>
      </w:r>
      <w:r>
        <w:t>),</w:t>
      </w:r>
      <w:r w:rsidRPr="00160B57">
        <w:t xml:space="preserve"> thu được </w:t>
      </w:r>
      <w:r>
        <w:t>3,36</w:t>
      </w:r>
      <w:r w:rsidRPr="00160B57">
        <w:t xml:space="preserve"> lít khí </w:t>
      </w:r>
      <w:r>
        <w:t>S</w:t>
      </w:r>
      <w:r w:rsidRPr="00160B57">
        <w:t>O</w:t>
      </w:r>
      <w:r>
        <w:rPr>
          <w:vertAlign w:val="subscript"/>
        </w:rPr>
        <w:t>2</w:t>
      </w:r>
      <w:r w:rsidRPr="00160B57">
        <w:t xml:space="preserve"> (đktc và là sản phẩm khử duy nhất của </w:t>
      </w:r>
      <w:r>
        <w:t>S</w:t>
      </w:r>
      <w:r w:rsidRPr="00160B57">
        <w:rPr>
          <w:vertAlign w:val="superscript"/>
        </w:rPr>
        <w:t>+</w:t>
      </w:r>
      <w:r>
        <w:rPr>
          <w:vertAlign w:val="superscript"/>
        </w:rPr>
        <w:t>6</w:t>
      </w:r>
      <w:r w:rsidRPr="00160B57">
        <w:t>). Tính m?</w:t>
      </w:r>
    </w:p>
    <w:p w14:paraId="07C02DAE" w14:textId="0DAB9A4B" w:rsidR="00D20CE8" w:rsidRPr="00B1466A" w:rsidRDefault="00D20CE8" w:rsidP="008C5066">
      <w:pPr>
        <w:rPr>
          <w:sz w:val="22"/>
          <w:szCs w:val="22"/>
          <w:lang w:val="fr-FR"/>
        </w:rPr>
      </w:pPr>
      <w:r>
        <w:rPr>
          <w:b/>
          <w:bCs/>
          <w:sz w:val="22"/>
          <w:szCs w:val="22"/>
        </w:rPr>
        <w:t>Câu</w:t>
      </w:r>
      <w:r>
        <w:rPr>
          <w:b/>
          <w:sz w:val="22"/>
          <w:szCs w:val="22"/>
        </w:rPr>
        <w:t xml:space="preserve"> 16</w:t>
      </w:r>
      <w:r w:rsidRPr="00B1466A">
        <w:rPr>
          <w:b/>
          <w:sz w:val="22"/>
          <w:szCs w:val="22"/>
        </w:rPr>
        <w:t>.</w:t>
      </w:r>
      <w:r w:rsidRPr="00A30376">
        <w:rPr>
          <w:sz w:val="22"/>
          <w:szCs w:val="22"/>
        </w:rPr>
        <w:t xml:space="preserve"> Cho phản ứng:  </w:t>
      </w:r>
      <w:r w:rsidRPr="00A30376">
        <w:rPr>
          <w:sz w:val="22"/>
          <w:szCs w:val="22"/>
          <w:lang w:val="pt-BR"/>
        </w:rPr>
        <w:t>CaCO</w:t>
      </w:r>
      <w:r w:rsidRPr="00A30376">
        <w:rPr>
          <w:sz w:val="22"/>
          <w:szCs w:val="22"/>
          <w:vertAlign w:val="subscript"/>
          <w:lang w:val="pt-BR"/>
        </w:rPr>
        <w:t>3</w:t>
      </w:r>
      <w:r w:rsidRPr="00A30376">
        <w:rPr>
          <w:sz w:val="22"/>
          <w:szCs w:val="22"/>
          <w:lang w:val="pt-BR"/>
        </w:rPr>
        <w:t xml:space="preserve"> (r) </w:t>
      </w:r>
      <w:r w:rsidRPr="00A30376">
        <w:rPr>
          <w:position w:val="-10"/>
          <w:sz w:val="22"/>
          <w:szCs w:val="22"/>
          <w:lang w:val="pt-BR"/>
        </w:rPr>
        <w:object w:dxaOrig="620" w:dyaOrig="400" w14:anchorId="6164F50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5pt;height:17.25pt" o:ole="">
            <v:imagedata r:id="rId7" o:title=""/>
          </v:shape>
          <o:OLEObject Type="Embed" ProgID="Equation.DSMT4" ShapeID="_x0000_i1025" DrawAspect="Content" ObjectID="_1679912130" r:id="rId8"/>
        </w:object>
      </w:r>
      <w:r>
        <w:rPr>
          <w:sz w:val="22"/>
          <w:szCs w:val="22"/>
          <w:lang w:val="pt-BR"/>
        </w:rPr>
        <w:t xml:space="preserve"> CaO (</w:t>
      </w:r>
      <w:r w:rsidRPr="00A30376">
        <w:rPr>
          <w:sz w:val="22"/>
          <w:szCs w:val="22"/>
          <w:lang w:val="pt-BR"/>
        </w:rPr>
        <w:t>r)  +  CO</w:t>
      </w:r>
      <w:r w:rsidRPr="00A30376">
        <w:rPr>
          <w:sz w:val="22"/>
          <w:szCs w:val="22"/>
          <w:vertAlign w:val="subscript"/>
          <w:lang w:val="pt-BR"/>
        </w:rPr>
        <w:t>2</w:t>
      </w:r>
      <w:r>
        <w:rPr>
          <w:sz w:val="22"/>
          <w:szCs w:val="22"/>
          <w:lang w:val="pt-BR"/>
        </w:rPr>
        <w:t xml:space="preserve"> (k)  ∆H &lt; 0</w:t>
      </w:r>
    </w:p>
    <w:p w14:paraId="72A5266D" w14:textId="77777777" w:rsidR="00D20CE8" w:rsidRPr="00A30376" w:rsidRDefault="00D20CE8" w:rsidP="008C5066">
      <w:pPr>
        <w:jc w:val="both"/>
        <w:rPr>
          <w:sz w:val="22"/>
          <w:szCs w:val="22"/>
          <w:lang w:val="pt-BR"/>
        </w:rPr>
      </w:pPr>
      <w:r w:rsidRPr="00A30376">
        <w:rPr>
          <w:sz w:val="22"/>
          <w:szCs w:val="22"/>
          <w:lang w:val="pt-BR"/>
        </w:rPr>
        <w:t xml:space="preserve"> </w:t>
      </w:r>
      <w:r>
        <w:rPr>
          <w:sz w:val="22"/>
          <w:szCs w:val="22"/>
          <w:lang w:val="pt-BR"/>
        </w:rPr>
        <w:t>Đ</w:t>
      </w:r>
      <w:r w:rsidRPr="00A30376">
        <w:rPr>
          <w:sz w:val="22"/>
          <w:szCs w:val="22"/>
          <w:lang w:val="pt-BR"/>
        </w:rPr>
        <w:t xml:space="preserve">ể tăng hiệu suất </w:t>
      </w:r>
      <w:r>
        <w:rPr>
          <w:sz w:val="22"/>
          <w:szCs w:val="22"/>
          <w:lang w:val="pt-BR"/>
        </w:rPr>
        <w:t xml:space="preserve">của </w:t>
      </w:r>
      <w:r w:rsidRPr="00A30376">
        <w:rPr>
          <w:sz w:val="22"/>
          <w:szCs w:val="22"/>
          <w:lang w:val="pt-BR"/>
        </w:rPr>
        <w:t xml:space="preserve">phản ứng </w:t>
      </w:r>
      <w:r>
        <w:rPr>
          <w:sz w:val="22"/>
          <w:szCs w:val="22"/>
          <w:lang w:val="pt-BR"/>
        </w:rPr>
        <w:t>nung vôi cần dùng các biện pháp kĩ thuật nào?</w:t>
      </w:r>
    </w:p>
    <w:p w14:paraId="44C028F8" w14:textId="559D65B6" w:rsidR="00D20CE8" w:rsidRPr="00A30376" w:rsidRDefault="00D20CE8" w:rsidP="008C5066">
      <w:pPr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Câu</w:t>
      </w:r>
      <w:r>
        <w:rPr>
          <w:b/>
          <w:sz w:val="22"/>
          <w:szCs w:val="22"/>
        </w:rPr>
        <w:t xml:space="preserve"> 17.</w:t>
      </w:r>
      <w:r w:rsidRPr="00A30376">
        <w:rPr>
          <w:sz w:val="22"/>
          <w:szCs w:val="22"/>
        </w:rPr>
        <w:t xml:space="preserve"> Phản ứng tổng hợp NH</w:t>
      </w:r>
      <w:r w:rsidRPr="00A30376">
        <w:rPr>
          <w:sz w:val="22"/>
          <w:szCs w:val="22"/>
          <w:vertAlign w:val="subscript"/>
        </w:rPr>
        <w:t>3</w:t>
      </w:r>
      <w:r w:rsidRPr="00A30376">
        <w:rPr>
          <w:sz w:val="22"/>
          <w:szCs w:val="22"/>
        </w:rPr>
        <w:t xml:space="preserve"> theo phương trình hóa học</w:t>
      </w:r>
      <w:r>
        <w:rPr>
          <w:sz w:val="22"/>
          <w:szCs w:val="22"/>
        </w:rPr>
        <w:t xml:space="preserve">:   </w:t>
      </w:r>
      <w:r w:rsidRPr="00A30376">
        <w:rPr>
          <w:sz w:val="22"/>
          <w:szCs w:val="22"/>
        </w:rPr>
        <w:t xml:space="preserve"> N</w:t>
      </w:r>
      <w:r w:rsidRPr="00A30376">
        <w:rPr>
          <w:sz w:val="22"/>
          <w:szCs w:val="22"/>
          <w:vertAlign w:val="subscript"/>
        </w:rPr>
        <w:t>2</w:t>
      </w:r>
      <w:r>
        <w:rPr>
          <w:sz w:val="22"/>
          <w:szCs w:val="22"/>
          <w:vertAlign w:val="subscript"/>
        </w:rPr>
        <w:t>(k)</w:t>
      </w:r>
      <w:r>
        <w:rPr>
          <w:sz w:val="22"/>
          <w:szCs w:val="22"/>
        </w:rPr>
        <w:t xml:space="preserve">  + 3</w:t>
      </w:r>
      <w:r w:rsidRPr="00A30376">
        <w:rPr>
          <w:sz w:val="22"/>
          <w:szCs w:val="22"/>
        </w:rPr>
        <w:t>H</w:t>
      </w:r>
      <w:r w:rsidRPr="00A30376">
        <w:rPr>
          <w:sz w:val="22"/>
          <w:szCs w:val="22"/>
          <w:vertAlign w:val="subscript"/>
        </w:rPr>
        <w:t>2</w:t>
      </w:r>
      <w:r w:rsidRPr="00A30376">
        <w:rPr>
          <w:sz w:val="22"/>
          <w:szCs w:val="22"/>
        </w:rPr>
        <w:t xml:space="preserve"> </w:t>
      </w:r>
      <w:r>
        <w:rPr>
          <w:sz w:val="22"/>
          <w:szCs w:val="22"/>
          <w:vertAlign w:val="subscript"/>
        </w:rPr>
        <w:t>(k)</w:t>
      </w:r>
      <w:r>
        <w:rPr>
          <w:sz w:val="22"/>
          <w:szCs w:val="22"/>
        </w:rPr>
        <w:t xml:space="preserve"> </w:t>
      </w:r>
      <w:r w:rsidRPr="00A30376">
        <w:rPr>
          <w:position w:val="-10"/>
          <w:sz w:val="22"/>
          <w:szCs w:val="22"/>
        </w:rPr>
        <w:object w:dxaOrig="620" w:dyaOrig="400" w14:anchorId="79193933">
          <v:shape id="_x0000_i1026" type="#_x0000_t75" style="width:25.5pt;height:17.25pt" o:ole="">
            <v:imagedata r:id="rId7" o:title=""/>
          </v:shape>
          <o:OLEObject Type="Embed" ProgID="Equation.DSMT4" ShapeID="_x0000_i1026" DrawAspect="Content" ObjectID="_1679912131" r:id="rId9"/>
        </w:object>
      </w:r>
      <w:r w:rsidRPr="00A30376">
        <w:rPr>
          <w:sz w:val="22"/>
          <w:szCs w:val="22"/>
        </w:rPr>
        <w:t xml:space="preserve"> 2NH</w:t>
      </w:r>
      <w:r w:rsidRPr="00A30376">
        <w:rPr>
          <w:sz w:val="22"/>
          <w:szCs w:val="22"/>
          <w:vertAlign w:val="subscript"/>
        </w:rPr>
        <w:t>3</w:t>
      </w:r>
      <w:r w:rsidRPr="00A30376">
        <w:rPr>
          <w:sz w:val="22"/>
          <w:szCs w:val="22"/>
        </w:rPr>
        <w:t xml:space="preserve"> </w:t>
      </w:r>
      <w:r>
        <w:rPr>
          <w:sz w:val="22"/>
          <w:szCs w:val="22"/>
          <w:vertAlign w:val="subscript"/>
        </w:rPr>
        <w:t>(k)</w:t>
      </w:r>
      <w:r>
        <w:rPr>
          <w:sz w:val="22"/>
          <w:szCs w:val="22"/>
        </w:rPr>
        <w:t xml:space="preserve">       </w:t>
      </w:r>
      <w:r w:rsidRPr="00A30376">
        <w:rPr>
          <w:position w:val="-6"/>
          <w:sz w:val="22"/>
          <w:szCs w:val="22"/>
        </w:rPr>
        <w:object w:dxaOrig="780" w:dyaOrig="279" w14:anchorId="57B45F0C">
          <v:shape id="_x0000_i1027" type="#_x0000_t75" style="width:39pt;height:14.25pt" o:ole="">
            <v:imagedata r:id="rId10" o:title=""/>
          </v:shape>
          <o:OLEObject Type="Embed" ProgID="Equation.DSMT4" ShapeID="_x0000_i1027" DrawAspect="Content" ObjectID="_1679912132" r:id="rId11"/>
        </w:object>
      </w:r>
      <w:r w:rsidRPr="00A30376">
        <w:rPr>
          <w:sz w:val="22"/>
          <w:szCs w:val="22"/>
        </w:rPr>
        <w:t xml:space="preserve">. </w:t>
      </w:r>
    </w:p>
    <w:p w14:paraId="32FF618A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Cân bằng chuyển dịch</w:t>
      </w:r>
      <w:r w:rsidRPr="00A30376">
        <w:rPr>
          <w:sz w:val="22"/>
          <w:szCs w:val="22"/>
        </w:rPr>
        <w:t xml:space="preserve"> theo chiều </w:t>
      </w:r>
      <w:r>
        <w:rPr>
          <w:sz w:val="22"/>
          <w:szCs w:val="22"/>
        </w:rPr>
        <w:t xml:space="preserve">nào khi: </w:t>
      </w:r>
    </w:p>
    <w:p w14:paraId="2FFDE8F6" w14:textId="77777777" w:rsidR="002E0973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a) </w:t>
      </w:r>
      <w:r w:rsidRPr="00A30376">
        <w:rPr>
          <w:sz w:val="22"/>
          <w:szCs w:val="22"/>
        </w:rPr>
        <w:t>tăng áp suất</w:t>
      </w:r>
      <w:r>
        <w:rPr>
          <w:sz w:val="22"/>
          <w:szCs w:val="22"/>
        </w:rPr>
        <w:t xml:space="preserve"> của hệ</w:t>
      </w:r>
      <w:r>
        <w:rPr>
          <w:sz w:val="22"/>
          <w:szCs w:val="22"/>
        </w:rPr>
        <w:tab/>
        <w:t xml:space="preserve">     </w:t>
      </w:r>
    </w:p>
    <w:p w14:paraId="51D7394C" w14:textId="77777777" w:rsidR="002E0973" w:rsidRDefault="002E0973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</w:t>
      </w:r>
      <w:r w:rsidR="00D20CE8">
        <w:rPr>
          <w:sz w:val="22"/>
          <w:szCs w:val="22"/>
        </w:rPr>
        <w:t xml:space="preserve"> b) tăng nhiệt độ của hệ</w:t>
      </w:r>
      <w:r w:rsidR="00D20CE8">
        <w:rPr>
          <w:sz w:val="22"/>
          <w:szCs w:val="22"/>
        </w:rPr>
        <w:tab/>
        <w:t xml:space="preserve">   </w:t>
      </w:r>
    </w:p>
    <w:p w14:paraId="1AF09839" w14:textId="3B0D0F44" w:rsidR="00D20CE8" w:rsidRDefault="002E0973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</w:t>
      </w:r>
      <w:r w:rsidR="00D20CE8">
        <w:rPr>
          <w:sz w:val="22"/>
          <w:szCs w:val="22"/>
        </w:rPr>
        <w:t xml:space="preserve">c) </w:t>
      </w:r>
      <w:r w:rsidR="00D20CE8" w:rsidRPr="00A30376">
        <w:rPr>
          <w:sz w:val="22"/>
          <w:szCs w:val="22"/>
        </w:rPr>
        <w:t xml:space="preserve">giảm </w:t>
      </w:r>
      <w:r w:rsidR="00D20CE8">
        <w:rPr>
          <w:sz w:val="22"/>
          <w:szCs w:val="22"/>
        </w:rPr>
        <w:t>nồng độ khí NH</w:t>
      </w:r>
      <w:r w:rsidR="00D20CE8">
        <w:rPr>
          <w:sz w:val="22"/>
          <w:szCs w:val="22"/>
          <w:vertAlign w:val="subscript"/>
        </w:rPr>
        <w:t>3</w:t>
      </w:r>
    </w:p>
    <w:p w14:paraId="4B6EB498" w14:textId="42BA96A9" w:rsidR="00D20CE8" w:rsidRDefault="00D20CE8" w:rsidP="008C5066">
      <w:pPr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t>Câu</w:t>
      </w:r>
      <w:r w:rsidRPr="00B213E2">
        <w:rPr>
          <w:b/>
          <w:sz w:val="22"/>
          <w:szCs w:val="22"/>
        </w:rPr>
        <w:t xml:space="preserve"> </w:t>
      </w:r>
      <w:r>
        <w:rPr>
          <w:b/>
          <w:sz w:val="22"/>
          <w:szCs w:val="22"/>
        </w:rPr>
        <w:t>18</w:t>
      </w:r>
      <w:r w:rsidRPr="00B213E2">
        <w:rPr>
          <w:b/>
          <w:sz w:val="22"/>
          <w:szCs w:val="22"/>
        </w:rPr>
        <w:t>.</w:t>
      </w:r>
      <w:r>
        <w:rPr>
          <w:sz w:val="22"/>
          <w:szCs w:val="22"/>
        </w:rPr>
        <w:t xml:space="preserve"> Cho cân bằng hóa học:    2SO</w:t>
      </w:r>
      <w:r>
        <w:rPr>
          <w:sz w:val="22"/>
          <w:szCs w:val="22"/>
          <w:vertAlign w:val="subscript"/>
        </w:rPr>
        <w:t>2 (k)</w:t>
      </w:r>
      <w:r>
        <w:rPr>
          <w:sz w:val="22"/>
          <w:szCs w:val="22"/>
        </w:rPr>
        <w:t xml:space="preserve"> + O</w:t>
      </w:r>
      <w:r>
        <w:rPr>
          <w:sz w:val="22"/>
          <w:szCs w:val="22"/>
          <w:vertAlign w:val="subscript"/>
        </w:rPr>
        <w:t xml:space="preserve">2 (k) </w:t>
      </w:r>
      <w:r>
        <w:rPr>
          <w:sz w:val="22"/>
          <w:szCs w:val="22"/>
        </w:rPr>
        <w:t xml:space="preserve">  </w:t>
      </w:r>
      <w:r w:rsidRPr="00A30376">
        <w:rPr>
          <w:position w:val="-10"/>
          <w:sz w:val="22"/>
          <w:szCs w:val="22"/>
        </w:rPr>
        <w:object w:dxaOrig="620" w:dyaOrig="400" w14:anchorId="3DAF4393">
          <v:shape id="_x0000_i1028" type="#_x0000_t75" style="width:25.5pt;height:17.25pt" o:ole="">
            <v:imagedata r:id="rId7" o:title=""/>
          </v:shape>
          <o:OLEObject Type="Embed" ProgID="Equation.DSMT4" ShapeID="_x0000_i1028" DrawAspect="Content" ObjectID="_1679912133" r:id="rId12"/>
        </w:object>
      </w:r>
      <w:r>
        <w:rPr>
          <w:sz w:val="22"/>
          <w:szCs w:val="22"/>
        </w:rPr>
        <w:t xml:space="preserve"> 2SO</w:t>
      </w:r>
      <w:r>
        <w:rPr>
          <w:sz w:val="22"/>
          <w:szCs w:val="22"/>
          <w:vertAlign w:val="subscript"/>
        </w:rPr>
        <w:t xml:space="preserve">3 (k) </w:t>
      </w:r>
      <w:r>
        <w:rPr>
          <w:sz w:val="22"/>
          <w:szCs w:val="22"/>
        </w:rPr>
        <w:t xml:space="preserve">     ∆H &lt; 0</w:t>
      </w:r>
    </w:p>
    <w:p w14:paraId="625A74A3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Cho các biện pháp: </w:t>
      </w:r>
    </w:p>
    <w:p w14:paraId="17451679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(1) tăng nhiệt độ</w:t>
      </w:r>
    </w:p>
    <w:p w14:paraId="5CAA36EC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(2) tăng áp suất chung của hệ phản ứng</w:t>
      </w:r>
    </w:p>
    <w:p w14:paraId="54B1839C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(3) hạ nhiệt độ</w:t>
      </w:r>
    </w:p>
    <w:p w14:paraId="5D453C9C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(4) dùng thêm chất xúc tác V</w:t>
      </w:r>
      <w:r>
        <w:rPr>
          <w:sz w:val="22"/>
          <w:szCs w:val="22"/>
          <w:vertAlign w:val="subscript"/>
        </w:rPr>
        <w:t>2</w:t>
      </w:r>
      <w:r>
        <w:rPr>
          <w:sz w:val="22"/>
          <w:szCs w:val="22"/>
        </w:rPr>
        <w:t>O</w:t>
      </w:r>
      <w:r>
        <w:rPr>
          <w:sz w:val="22"/>
          <w:szCs w:val="22"/>
          <w:vertAlign w:val="subscript"/>
        </w:rPr>
        <w:t>5</w:t>
      </w:r>
      <w:r>
        <w:rPr>
          <w:sz w:val="22"/>
          <w:szCs w:val="22"/>
          <w:vertAlign w:val="subscript"/>
        </w:rPr>
        <w:softHyphen/>
      </w:r>
    </w:p>
    <w:p w14:paraId="1CE844F8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(5) giảm áp suất chung của hệ</w:t>
      </w:r>
    </w:p>
    <w:p w14:paraId="7A04B938" w14:textId="77777777" w:rsidR="00D20CE8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(6) giảm nồng độ SO</w:t>
      </w:r>
      <w:r>
        <w:rPr>
          <w:sz w:val="22"/>
          <w:szCs w:val="22"/>
          <w:vertAlign w:val="subscript"/>
        </w:rPr>
        <w:t>3</w:t>
      </w:r>
    </w:p>
    <w:p w14:paraId="71131085" w14:textId="5B4826C8" w:rsidR="00D20CE8" w:rsidRPr="00983235" w:rsidRDefault="00D20CE8" w:rsidP="008C5066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 Những biện pháp nào làm cân bằng trên chuyển dịch theo chiều thuận? Giải thích.   </w:t>
      </w:r>
      <w:r w:rsidRPr="00A30376">
        <w:rPr>
          <w:sz w:val="22"/>
          <w:szCs w:val="22"/>
        </w:rPr>
        <w:tab/>
      </w:r>
    </w:p>
    <w:p w14:paraId="4FBA0B93" w14:textId="77777777" w:rsidR="00C17021" w:rsidRDefault="00C17021" w:rsidP="008C5066">
      <w:pPr>
        <w:pStyle w:val="NormalWeb"/>
        <w:shd w:val="clear" w:color="auto" w:fill="FFFFFF"/>
        <w:spacing w:before="0" w:beforeAutospacing="0" w:after="0" w:afterAutospacing="0"/>
        <w:jc w:val="both"/>
      </w:pPr>
    </w:p>
    <w:p w14:paraId="05171364" w14:textId="77777777" w:rsidR="00482FF8" w:rsidRPr="00641021" w:rsidRDefault="00482FF8" w:rsidP="008C5066">
      <w:pPr>
        <w:jc w:val="both"/>
      </w:pPr>
    </w:p>
    <w:p w14:paraId="3A961E8A" w14:textId="77777777" w:rsidR="005900E4" w:rsidRPr="0022280C" w:rsidRDefault="005900E4" w:rsidP="008C5066">
      <w:pPr>
        <w:jc w:val="both"/>
        <w:rPr>
          <w:b/>
          <w:lang w:val="it-IT"/>
        </w:rPr>
      </w:pPr>
    </w:p>
    <w:p w14:paraId="2C1E6B6D" w14:textId="77777777" w:rsidR="005900E4" w:rsidRPr="0022280C" w:rsidRDefault="005900E4" w:rsidP="008C5066">
      <w:pPr>
        <w:jc w:val="both"/>
        <w:rPr>
          <w:b/>
          <w:lang w:val="it-IT"/>
        </w:rPr>
      </w:pPr>
    </w:p>
    <w:sectPr w:rsidR="005900E4" w:rsidRPr="0022280C" w:rsidSect="0022280C">
      <w:footerReference w:type="default" r:id="rId13"/>
      <w:pgSz w:w="12240" w:h="15840"/>
      <w:pgMar w:top="720" w:right="864" w:bottom="0" w:left="864" w:header="720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025ED7A6" w14:textId="77777777" w:rsidR="00E04BDC" w:rsidRDefault="00E04BDC">
      <w:r>
        <w:separator/>
      </w:r>
    </w:p>
  </w:endnote>
  <w:endnote w:type="continuationSeparator" w:id="0">
    <w:p w14:paraId="55FA5EA6" w14:textId="77777777" w:rsidR="00E04BDC" w:rsidRDefault="00E04BD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Times New Roman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011AFA5" w14:textId="77777777" w:rsidR="00A25467" w:rsidRPr="00A25467" w:rsidRDefault="00DA58D4" w:rsidP="00A25467">
    <w:pPr>
      <w:pStyle w:val="Footer"/>
      <w:jc w:val="center"/>
      <w:rPr>
        <w:sz w:val="22"/>
        <w:szCs w:val="22"/>
      </w:rPr>
    </w:pPr>
    <w:r w:rsidRPr="00A25467">
      <w:rPr>
        <w:sz w:val="22"/>
        <w:szCs w:val="22"/>
      </w:rPr>
      <w:t xml:space="preserve">- </w:t>
    </w:r>
    <w:r w:rsidRPr="00A25467">
      <w:rPr>
        <w:sz w:val="22"/>
        <w:szCs w:val="22"/>
      </w:rPr>
      <w:fldChar w:fldCharType="begin"/>
    </w:r>
    <w:r w:rsidRPr="00A25467">
      <w:rPr>
        <w:sz w:val="22"/>
        <w:szCs w:val="22"/>
      </w:rPr>
      <w:instrText xml:space="preserve"> PAGE </w:instrText>
    </w:r>
    <w:r w:rsidRPr="00A25467">
      <w:rPr>
        <w:sz w:val="22"/>
        <w:szCs w:val="22"/>
      </w:rPr>
      <w:fldChar w:fldCharType="separate"/>
    </w:r>
    <w:r w:rsidR="009877DA">
      <w:rPr>
        <w:noProof/>
        <w:sz w:val="22"/>
        <w:szCs w:val="22"/>
      </w:rPr>
      <w:t>1</w:t>
    </w:r>
    <w:r w:rsidRPr="00A25467">
      <w:rPr>
        <w:sz w:val="22"/>
        <w:szCs w:val="22"/>
      </w:rPr>
      <w:fldChar w:fldCharType="end"/>
    </w:r>
    <w:r w:rsidRPr="00A25467">
      <w:rPr>
        <w:sz w:val="22"/>
        <w:szCs w:val="22"/>
      </w:rPr>
      <w:t xml:space="preserve"> -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E691FC8" w14:textId="77777777" w:rsidR="00E04BDC" w:rsidRDefault="00E04BDC">
      <w:r>
        <w:separator/>
      </w:r>
    </w:p>
  </w:footnote>
  <w:footnote w:type="continuationSeparator" w:id="0">
    <w:p w14:paraId="46A1C8B4" w14:textId="77777777" w:rsidR="00E04BDC" w:rsidRDefault="00E04BD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4A417C5"/>
    <w:multiLevelType w:val="hybridMultilevel"/>
    <w:tmpl w:val="E3B4004A"/>
    <w:lvl w:ilvl="0" w:tplc="ED882CCC">
      <w:start w:val="2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1">
    <w:nsid w:val="191B6881"/>
    <w:multiLevelType w:val="hybridMultilevel"/>
    <w:tmpl w:val="28128C00"/>
    <w:lvl w:ilvl="0" w:tplc="1EAE4486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3E2404"/>
    <w:multiLevelType w:val="hybridMultilevel"/>
    <w:tmpl w:val="0606666E"/>
    <w:lvl w:ilvl="0" w:tplc="C45CA128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00E4"/>
    <w:rsid w:val="00000A66"/>
    <w:rsid w:val="00091CB2"/>
    <w:rsid w:val="000A7C61"/>
    <w:rsid w:val="000C3125"/>
    <w:rsid w:val="000C67BB"/>
    <w:rsid w:val="0010060A"/>
    <w:rsid w:val="00164F41"/>
    <w:rsid w:val="001A0F48"/>
    <w:rsid w:val="001A23A8"/>
    <w:rsid w:val="001F3A3C"/>
    <w:rsid w:val="0022280C"/>
    <w:rsid w:val="00253531"/>
    <w:rsid w:val="00285103"/>
    <w:rsid w:val="002D2169"/>
    <w:rsid w:val="002E0973"/>
    <w:rsid w:val="00305002"/>
    <w:rsid w:val="00306B53"/>
    <w:rsid w:val="00353262"/>
    <w:rsid w:val="003650A0"/>
    <w:rsid w:val="0037417E"/>
    <w:rsid w:val="00377F6F"/>
    <w:rsid w:val="00482FF8"/>
    <w:rsid w:val="004D70D7"/>
    <w:rsid w:val="005836FE"/>
    <w:rsid w:val="005900E4"/>
    <w:rsid w:val="00593994"/>
    <w:rsid w:val="006220F0"/>
    <w:rsid w:val="00640112"/>
    <w:rsid w:val="00641021"/>
    <w:rsid w:val="006B3B23"/>
    <w:rsid w:val="00704D98"/>
    <w:rsid w:val="007D52AC"/>
    <w:rsid w:val="008521D0"/>
    <w:rsid w:val="008C5066"/>
    <w:rsid w:val="008D1B97"/>
    <w:rsid w:val="009877DA"/>
    <w:rsid w:val="00AA1268"/>
    <w:rsid w:val="00AA3AAD"/>
    <w:rsid w:val="00B0076A"/>
    <w:rsid w:val="00B12724"/>
    <w:rsid w:val="00B27E86"/>
    <w:rsid w:val="00B66B6B"/>
    <w:rsid w:val="00C17021"/>
    <w:rsid w:val="00CD15BE"/>
    <w:rsid w:val="00CE0E78"/>
    <w:rsid w:val="00CE6D83"/>
    <w:rsid w:val="00D20CE8"/>
    <w:rsid w:val="00DA58D4"/>
    <w:rsid w:val="00DC542B"/>
    <w:rsid w:val="00DC7DA4"/>
    <w:rsid w:val="00E04BDC"/>
    <w:rsid w:val="00E227A8"/>
    <w:rsid w:val="00E53EFD"/>
    <w:rsid w:val="00EA6792"/>
    <w:rsid w:val="00EE6D0D"/>
    <w:rsid w:val="00F229B7"/>
    <w:rsid w:val="00F42C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235C25F"/>
  <w15:docId w15:val="{318014DC-CBFB-5C48-B6FC-4267978123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900E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rsid w:val="005900E4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5900E4"/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5900E4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5900E4"/>
    <w:pPr>
      <w:ind w:left="720"/>
      <w:contextualSpacing/>
    </w:pPr>
    <w:rPr>
      <w:rFonts w:ascii=".VnTime" w:hAnsi=".VnTime"/>
      <w:sz w:val="28"/>
      <w:szCs w:val="28"/>
    </w:rPr>
  </w:style>
  <w:style w:type="table" w:styleId="TableGrid">
    <w:name w:val="Table Grid"/>
    <w:basedOn w:val="TableNormal"/>
    <w:uiPriority w:val="59"/>
    <w:rsid w:val="0010060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iPriority w:val="99"/>
    <w:unhideWhenUsed/>
    <w:rsid w:val="00C17021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DefaultParagraphFont"/>
    <w:rsid w:val="00C17021"/>
  </w:style>
  <w:style w:type="character" w:styleId="Strong">
    <w:name w:val="Strong"/>
    <w:basedOn w:val="DefaultParagraphFont"/>
    <w:uiPriority w:val="22"/>
    <w:qFormat/>
    <w:rsid w:val="00C17021"/>
    <w:rPr>
      <w:b/>
      <w:bCs/>
    </w:rPr>
  </w:style>
  <w:style w:type="character" w:styleId="Hyperlink">
    <w:name w:val="Hyperlink"/>
    <w:basedOn w:val="DefaultParagraphFont"/>
    <w:uiPriority w:val="99"/>
    <w:semiHidden/>
    <w:unhideWhenUsed/>
    <w:rsid w:val="006B3B2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991</Words>
  <Characters>5650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66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MR.TRUNG</cp:lastModifiedBy>
  <cp:revision>2</cp:revision>
  <cp:lastPrinted>2021-04-11T15:52:00Z</cp:lastPrinted>
  <dcterms:created xsi:type="dcterms:W3CDTF">2021-04-14T06:29:00Z</dcterms:created>
  <dcterms:modified xsi:type="dcterms:W3CDTF">2021-04-14T06:29:00Z</dcterms:modified>
</cp:coreProperties>
</file>